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3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2.xml" ContentType="application/vnd.openxmlformats-officedocument.presentationml.slide+xml"/>
  <Override PartName="/ppt/slides/slide31.xml" ContentType="application/vnd.openxmlformats-officedocument.presentationml.slide+xml"/>
  <Override PartName="/ppt/slides/slide30.xml" ContentType="application/vnd.openxmlformats-officedocument.presentationml.slide+xml"/>
  <Override PartName="/ppt/slides/slide29.xml" ContentType="application/vnd.openxmlformats-officedocument.presentationml.slide+xml"/>
  <Override PartName="/ppt/slides/slide24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slides/slide28.xml" ContentType="application/vnd.openxmlformats-officedocument.presentationml.slide+xml"/>
  <Override PartName="/ppt/slides/slide35.xml" ContentType="application/vnd.openxmlformats-officedocument.presentationml.slide+xml"/>
  <Override PartName="/ppt/slides/slide34.xml" ContentType="application/vnd.openxmlformats-officedocument.presentationml.slide+xml"/>
  <Override PartName="/ppt/slides/slide3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9" r:id="rId3"/>
    <p:sldId id="273" r:id="rId4"/>
    <p:sldId id="257" r:id="rId5"/>
    <p:sldId id="271" r:id="rId6"/>
    <p:sldId id="270" r:id="rId7"/>
    <p:sldId id="272" r:id="rId8"/>
    <p:sldId id="259" r:id="rId9"/>
    <p:sldId id="260" r:id="rId10"/>
    <p:sldId id="261" r:id="rId11"/>
    <p:sldId id="262" r:id="rId12"/>
    <p:sldId id="263" r:id="rId13"/>
    <p:sldId id="264" r:id="rId14"/>
    <p:sldId id="266" r:id="rId15"/>
    <p:sldId id="268" r:id="rId16"/>
    <p:sldId id="274" r:id="rId17"/>
    <p:sldId id="275" r:id="rId18"/>
    <p:sldId id="276" r:id="rId19"/>
    <p:sldId id="284" r:id="rId20"/>
    <p:sldId id="280" r:id="rId21"/>
    <p:sldId id="282" r:id="rId22"/>
    <p:sldId id="281" r:id="rId23"/>
    <p:sldId id="283" r:id="rId24"/>
    <p:sldId id="277" r:id="rId25"/>
    <p:sldId id="285" r:id="rId26"/>
    <p:sldId id="287" r:id="rId27"/>
    <p:sldId id="286" r:id="rId28"/>
    <p:sldId id="288" r:id="rId29"/>
    <p:sldId id="290" r:id="rId30"/>
    <p:sldId id="289" r:id="rId31"/>
    <p:sldId id="292" r:id="rId32"/>
    <p:sldId id="291" r:id="rId33"/>
    <p:sldId id="293" r:id="rId34"/>
    <p:sldId id="294" r:id="rId35"/>
    <p:sldId id="295" r:id="rId36"/>
    <p:sldId id="296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>
        <p:scale>
          <a:sx n="66" d="100"/>
          <a:sy n="66" d="100"/>
        </p:scale>
        <p:origin x="-1422" y="-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customXml" Target="../customXml/item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ustomXml" Target="../customXml/item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customXml" Target="../customXml/item2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D7867-ABB4-4449-AFF1-7593060B2A44}" type="datetimeFigureOut">
              <a:rPr lang="en-IN" smtClean="0"/>
              <a:t>31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3B31E-07C0-4F7E-AA0F-7D0457D1C2C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67156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D7867-ABB4-4449-AFF1-7593060B2A44}" type="datetimeFigureOut">
              <a:rPr lang="en-IN" smtClean="0"/>
              <a:t>31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3B31E-07C0-4F7E-AA0F-7D0457D1C2C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249244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D7867-ABB4-4449-AFF1-7593060B2A44}" type="datetimeFigureOut">
              <a:rPr lang="en-IN" smtClean="0"/>
              <a:t>31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3B31E-07C0-4F7E-AA0F-7D0457D1C2C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25610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D7867-ABB4-4449-AFF1-7593060B2A44}" type="datetimeFigureOut">
              <a:rPr lang="en-IN" smtClean="0"/>
              <a:t>31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3B31E-07C0-4F7E-AA0F-7D0457D1C2C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234746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D7867-ABB4-4449-AFF1-7593060B2A44}" type="datetimeFigureOut">
              <a:rPr lang="en-IN" smtClean="0"/>
              <a:t>31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3B31E-07C0-4F7E-AA0F-7D0457D1C2C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873158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D7867-ABB4-4449-AFF1-7593060B2A44}" type="datetimeFigureOut">
              <a:rPr lang="en-IN" smtClean="0"/>
              <a:t>31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3B31E-07C0-4F7E-AA0F-7D0457D1C2C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82405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D7867-ABB4-4449-AFF1-7593060B2A44}" type="datetimeFigureOut">
              <a:rPr lang="en-IN" smtClean="0"/>
              <a:t>31-10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3B31E-07C0-4F7E-AA0F-7D0457D1C2C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20075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D7867-ABB4-4449-AFF1-7593060B2A44}" type="datetimeFigureOut">
              <a:rPr lang="en-IN" smtClean="0"/>
              <a:t>31-10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3B31E-07C0-4F7E-AA0F-7D0457D1C2C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917532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D7867-ABB4-4449-AFF1-7593060B2A44}" type="datetimeFigureOut">
              <a:rPr lang="en-IN" smtClean="0"/>
              <a:t>31-10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3B31E-07C0-4F7E-AA0F-7D0457D1C2C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451087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D7867-ABB4-4449-AFF1-7593060B2A44}" type="datetimeFigureOut">
              <a:rPr lang="en-IN" smtClean="0"/>
              <a:t>31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3B31E-07C0-4F7E-AA0F-7D0457D1C2C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729184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D7867-ABB4-4449-AFF1-7593060B2A44}" type="datetimeFigureOut">
              <a:rPr lang="en-IN" smtClean="0"/>
              <a:t>31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3B31E-07C0-4F7E-AA0F-7D0457D1C2C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543899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0D7867-ABB4-4449-AFF1-7593060B2A44}" type="datetimeFigureOut">
              <a:rPr lang="en-IN" smtClean="0"/>
              <a:t>31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53B31E-07C0-4F7E-AA0F-7D0457D1C2C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37862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4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3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Stress Transformation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N" dirty="0" smtClean="0"/>
              <a:t>Introduction to a tensor approach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3995564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>
          <a:xfrm>
            <a:off x="457200" y="1600200"/>
            <a:ext cx="4618856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 Stress at a point is defined in  terms of a vector called the traction vector. </a:t>
            </a:r>
          </a:p>
          <a:p>
            <a:r>
              <a:rPr lang="en-US" sz="2800" dirty="0" smtClean="0"/>
              <a:t>Its magnitude is the ratio of the magnitudes  of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dirty="0" smtClean="0"/>
              <a:t>F </a:t>
            </a:r>
            <a:r>
              <a:rPr lang="en-US" sz="2800" dirty="0" smtClean="0"/>
              <a:t>and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dirty="0" smtClean="0"/>
              <a:t>A </a:t>
            </a:r>
            <a:r>
              <a:rPr lang="en-US" sz="2800" dirty="0" smtClean="0"/>
              <a:t>vectors</a:t>
            </a:r>
          </a:p>
          <a:p>
            <a:r>
              <a:rPr lang="en-US" sz="2800" dirty="0" smtClean="0"/>
              <a:t>The direction is that of the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dirty="0" smtClean="0"/>
              <a:t>F </a:t>
            </a:r>
            <a:r>
              <a:rPr lang="en-US" sz="2800" dirty="0" smtClean="0"/>
              <a:t>vector.</a:t>
            </a:r>
            <a:endParaRPr lang="en-IN" sz="2800" dirty="0" smtClean="0"/>
          </a:p>
          <a:p>
            <a:endParaRPr lang="en-IN" sz="28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834890"/>
              </p:ext>
            </p:extLst>
          </p:nvPr>
        </p:nvGraphicFramePr>
        <p:xfrm>
          <a:off x="2267744" y="5229200"/>
          <a:ext cx="5409720" cy="140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1803240" imgH="469800" progId="Equation.DSMT4">
                  <p:embed/>
                </p:oleObj>
              </mc:Choice>
              <mc:Fallback>
                <p:oleObj name="Equation" r:id="rId3" imgW="1803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5229200"/>
                        <a:ext cx="5409720" cy="140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5076056" y="1527175"/>
            <a:ext cx="3960440" cy="3197969"/>
            <a:chOff x="5076056" y="2031231"/>
            <a:chExt cx="3960440" cy="3197969"/>
          </a:xfrm>
        </p:grpSpPr>
        <p:grpSp>
          <p:nvGrpSpPr>
            <p:cNvPr id="57" name="Group 56"/>
            <p:cNvGrpSpPr/>
            <p:nvPr/>
          </p:nvGrpSpPr>
          <p:grpSpPr>
            <a:xfrm>
              <a:off x="5076056" y="2031231"/>
              <a:ext cx="3960440" cy="3197969"/>
              <a:chOff x="5076056" y="2031231"/>
              <a:chExt cx="3960440" cy="3197969"/>
            </a:xfrm>
          </p:grpSpPr>
          <p:grpSp>
            <p:nvGrpSpPr>
              <p:cNvPr id="60" name="Group 59"/>
              <p:cNvGrpSpPr/>
              <p:nvPr/>
            </p:nvGrpSpPr>
            <p:grpSpPr>
              <a:xfrm>
                <a:off x="5076056" y="2031231"/>
                <a:ext cx="3960440" cy="3197969"/>
                <a:chOff x="1844824" y="1085999"/>
                <a:chExt cx="3960440" cy="3197969"/>
              </a:xfrm>
            </p:grpSpPr>
            <p:grpSp>
              <p:nvGrpSpPr>
                <p:cNvPr id="63" name="Group 62"/>
                <p:cNvGrpSpPr/>
                <p:nvPr/>
              </p:nvGrpSpPr>
              <p:grpSpPr>
                <a:xfrm rot="20261926">
                  <a:off x="2914686" y="1222526"/>
                  <a:ext cx="2238774" cy="2664296"/>
                  <a:chOff x="3530486" y="1403648"/>
                  <a:chExt cx="2238774" cy="2664296"/>
                </a:xfrm>
              </p:grpSpPr>
              <p:cxnSp>
                <p:nvCxnSpPr>
                  <p:cNvPr id="73" name="Straight Arrow Connector 72"/>
                  <p:cNvCxnSpPr/>
                  <p:nvPr/>
                </p:nvCxnSpPr>
                <p:spPr>
                  <a:xfrm flipV="1">
                    <a:off x="3530486" y="1403648"/>
                    <a:ext cx="978634" cy="136815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Arrow Connector 73"/>
                  <p:cNvCxnSpPr/>
                  <p:nvPr/>
                </p:nvCxnSpPr>
                <p:spPr>
                  <a:xfrm>
                    <a:off x="3573016" y="2771800"/>
                    <a:ext cx="1253614" cy="1296144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Arrow Connector 74"/>
                  <p:cNvCxnSpPr/>
                  <p:nvPr/>
                </p:nvCxnSpPr>
                <p:spPr>
                  <a:xfrm flipV="1">
                    <a:off x="3573016" y="2771800"/>
                    <a:ext cx="2196244" cy="1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4" name="Group 63"/>
                <p:cNvGrpSpPr/>
                <p:nvPr/>
              </p:nvGrpSpPr>
              <p:grpSpPr>
                <a:xfrm>
                  <a:off x="1844824" y="1085999"/>
                  <a:ext cx="3960440" cy="3197969"/>
                  <a:chOff x="2790644" y="487869"/>
                  <a:chExt cx="3960440" cy="3197969"/>
                </a:xfrm>
              </p:grpSpPr>
              <p:cxnSp>
                <p:nvCxnSpPr>
                  <p:cNvPr id="66" name="Straight Arrow Connector 65"/>
                  <p:cNvCxnSpPr/>
                  <p:nvPr/>
                </p:nvCxnSpPr>
                <p:spPr>
                  <a:xfrm flipV="1">
                    <a:off x="3140968" y="805518"/>
                    <a:ext cx="0" cy="2520000"/>
                  </a:xfrm>
                  <a:prstGeom prst="straightConnector1">
                    <a:avLst/>
                  </a:prstGeom>
                  <a:ln w="381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Arrow Connector 66"/>
                  <p:cNvCxnSpPr/>
                  <p:nvPr/>
                </p:nvCxnSpPr>
                <p:spPr>
                  <a:xfrm flipV="1">
                    <a:off x="3153018" y="3316506"/>
                    <a:ext cx="3310034" cy="22143"/>
                  </a:xfrm>
                  <a:prstGeom prst="straightConnector1">
                    <a:avLst/>
                  </a:prstGeom>
                  <a:ln w="381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8" name="TextBox 67"/>
                  <p:cNvSpPr txBox="1"/>
                  <p:nvPr/>
                </p:nvSpPr>
                <p:spPr>
                  <a:xfrm>
                    <a:off x="6391044" y="3316506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  <a:endParaRPr lang="en-IN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9" name="TextBox 68"/>
                  <p:cNvSpPr txBox="1"/>
                  <p:nvPr/>
                </p:nvSpPr>
                <p:spPr>
                  <a:xfrm>
                    <a:off x="2790644" y="589494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Y</a:t>
                    </a:r>
                    <a:endParaRPr lang="en-IN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0" name="TextBox 69"/>
                  <p:cNvSpPr txBox="1"/>
                  <p:nvPr/>
                </p:nvSpPr>
                <p:spPr>
                  <a:xfrm>
                    <a:off x="5598956" y="1093550"/>
                    <a:ext cx="648072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Symbol" panose="05050102010706020507" pitchFamily="18" charset="2"/>
                        <a:cs typeface="Times New Roman" panose="02020603050405020304" pitchFamily="18" charset="0"/>
                      </a:rPr>
                      <a:t>D</a:t>
                    </a:r>
                    <a:r>
                      <a:rPr lang="en-US" sz="24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F</a:t>
                    </a:r>
                    <a:endParaRPr lang="en-IN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3582732" y="487869"/>
                    <a:ext cx="762745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err="1" smtClean="0">
                        <a:latin typeface="Symbol" panose="05050102010706020507" pitchFamily="18" charset="2"/>
                        <a:cs typeface="Times New Roman" panose="02020603050405020304" pitchFamily="18" charset="0"/>
                      </a:rPr>
                      <a:t>D</a:t>
                    </a:r>
                    <a:r>
                      <a:rPr lang="en-US" sz="2400" b="1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F</a:t>
                    </a:r>
                    <a:r>
                      <a:rPr lang="en-US" sz="2400" b="1" baseline="-250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en-IN" sz="2400" b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2" name="TextBox 71"/>
                  <p:cNvSpPr txBox="1"/>
                  <p:nvPr/>
                </p:nvSpPr>
                <p:spPr>
                  <a:xfrm>
                    <a:off x="5206536" y="2529402"/>
                    <a:ext cx="781982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Symbol" panose="05050102010706020507" pitchFamily="18" charset="2"/>
                        <a:cs typeface="Times New Roman" panose="02020603050405020304" pitchFamily="18" charset="0"/>
                      </a:rPr>
                      <a:t>D</a:t>
                    </a:r>
                    <a:r>
                      <a:rPr lang="en-US" sz="24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F</a:t>
                    </a:r>
                    <a:r>
                      <a:rPr lang="en-US" sz="2400" b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</a:t>
                    </a:r>
                    <a:endParaRPr lang="en-IN" sz="2400" b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65" name="Straight Connector 64"/>
                <p:cNvCxnSpPr/>
                <p:nvPr/>
              </p:nvCxnSpPr>
              <p:spPr>
                <a:xfrm>
                  <a:off x="2207198" y="2356279"/>
                  <a:ext cx="1959620" cy="1558357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1" name="Straight Connector 60"/>
              <p:cNvCxnSpPr/>
              <p:nvPr/>
            </p:nvCxnSpPr>
            <p:spPr>
              <a:xfrm rot="16200000">
                <a:off x="5261283" y="3110171"/>
                <a:ext cx="1959620" cy="1558357"/>
              </a:xfrm>
              <a:prstGeom prst="line">
                <a:avLst/>
              </a:prstGeom>
              <a:ln w="3810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Rectangle 61"/>
              <p:cNvSpPr/>
              <p:nvPr/>
            </p:nvSpPr>
            <p:spPr>
              <a:xfrm>
                <a:off x="7020272" y="2607295"/>
                <a:ext cx="35618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en-IN" sz="2400" dirty="0"/>
              </a:p>
            </p:txBody>
          </p:sp>
        </p:grpSp>
        <p:cxnSp>
          <p:nvCxnSpPr>
            <p:cNvPr id="58" name="Straight Connector 57"/>
            <p:cNvCxnSpPr>
              <a:cxnSpLocks noChangeAspect="1"/>
            </p:cNvCxnSpPr>
            <p:nvPr/>
          </p:nvCxnSpPr>
          <p:spPr>
            <a:xfrm>
              <a:off x="5968454" y="3729941"/>
              <a:ext cx="979810" cy="779179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Rectangle 58"/>
            <p:cNvSpPr/>
            <p:nvPr/>
          </p:nvSpPr>
          <p:spPr>
            <a:xfrm>
              <a:off x="6516216" y="4335487"/>
              <a:ext cx="30489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IN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010789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718410"/>
              </p:ext>
            </p:extLst>
          </p:nvPr>
        </p:nvGraphicFramePr>
        <p:xfrm>
          <a:off x="512067" y="4889500"/>
          <a:ext cx="838041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3352680" imgH="469800" progId="Equation.DSMT4">
                  <p:embed/>
                </p:oleObj>
              </mc:Choice>
              <mc:Fallback>
                <p:oleObj name="Equation" r:id="rId3" imgW="33526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67" y="4889500"/>
                        <a:ext cx="838041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457200" y="1600200"/>
            <a:ext cx="4618856" cy="2778382"/>
          </a:xfrm>
        </p:spPr>
        <p:txBody>
          <a:bodyPr>
            <a:normAutofit/>
          </a:bodyPr>
          <a:lstStyle/>
          <a:p>
            <a:r>
              <a:rPr lang="en-US" dirty="0" smtClean="0"/>
              <a:t> We now consider the component of the traction vector along the normal to the area and do some manipulations. </a:t>
            </a:r>
            <a:endParaRPr lang="en-IN" dirty="0" smtClean="0"/>
          </a:p>
          <a:p>
            <a:endParaRPr lang="en-IN" dirty="0"/>
          </a:p>
        </p:txBody>
      </p:sp>
      <p:grpSp>
        <p:nvGrpSpPr>
          <p:cNvPr id="39" name="Group 38"/>
          <p:cNvGrpSpPr/>
          <p:nvPr/>
        </p:nvGrpSpPr>
        <p:grpSpPr>
          <a:xfrm>
            <a:off x="5076056" y="1527175"/>
            <a:ext cx="3960440" cy="3197969"/>
            <a:chOff x="5076056" y="2031231"/>
            <a:chExt cx="3960440" cy="3197969"/>
          </a:xfrm>
        </p:grpSpPr>
        <p:grpSp>
          <p:nvGrpSpPr>
            <p:cNvPr id="40" name="Group 39"/>
            <p:cNvGrpSpPr/>
            <p:nvPr/>
          </p:nvGrpSpPr>
          <p:grpSpPr>
            <a:xfrm>
              <a:off x="5076056" y="2031231"/>
              <a:ext cx="3960440" cy="3197969"/>
              <a:chOff x="5076056" y="2031231"/>
              <a:chExt cx="3960440" cy="3197969"/>
            </a:xfrm>
          </p:grpSpPr>
          <p:grpSp>
            <p:nvGrpSpPr>
              <p:cNvPr id="43" name="Group 42"/>
              <p:cNvGrpSpPr/>
              <p:nvPr/>
            </p:nvGrpSpPr>
            <p:grpSpPr>
              <a:xfrm>
                <a:off x="5076056" y="2031231"/>
                <a:ext cx="3960440" cy="3197969"/>
                <a:chOff x="1844824" y="1085999"/>
                <a:chExt cx="3960440" cy="3197969"/>
              </a:xfrm>
            </p:grpSpPr>
            <p:grpSp>
              <p:nvGrpSpPr>
                <p:cNvPr id="46" name="Group 45"/>
                <p:cNvGrpSpPr/>
                <p:nvPr/>
              </p:nvGrpSpPr>
              <p:grpSpPr>
                <a:xfrm rot="20261926">
                  <a:off x="2914686" y="1222526"/>
                  <a:ext cx="2238774" cy="2664296"/>
                  <a:chOff x="3530486" y="1403648"/>
                  <a:chExt cx="2238774" cy="2664296"/>
                </a:xfrm>
              </p:grpSpPr>
              <p:cxnSp>
                <p:nvCxnSpPr>
                  <p:cNvPr id="56" name="Straight Arrow Connector 55"/>
                  <p:cNvCxnSpPr/>
                  <p:nvPr/>
                </p:nvCxnSpPr>
                <p:spPr>
                  <a:xfrm flipV="1">
                    <a:off x="3530486" y="1403648"/>
                    <a:ext cx="978634" cy="136815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" name="Straight Arrow Connector 56"/>
                  <p:cNvCxnSpPr/>
                  <p:nvPr/>
                </p:nvCxnSpPr>
                <p:spPr>
                  <a:xfrm>
                    <a:off x="3573016" y="2771800"/>
                    <a:ext cx="1253614" cy="1296144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Straight Arrow Connector 57"/>
                  <p:cNvCxnSpPr/>
                  <p:nvPr/>
                </p:nvCxnSpPr>
                <p:spPr>
                  <a:xfrm flipV="1">
                    <a:off x="3573016" y="2771800"/>
                    <a:ext cx="2196244" cy="1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7" name="Group 46"/>
                <p:cNvGrpSpPr/>
                <p:nvPr/>
              </p:nvGrpSpPr>
              <p:grpSpPr>
                <a:xfrm>
                  <a:off x="1844824" y="1085999"/>
                  <a:ext cx="3960440" cy="3197969"/>
                  <a:chOff x="2790644" y="487869"/>
                  <a:chExt cx="3960440" cy="3197969"/>
                </a:xfrm>
              </p:grpSpPr>
              <p:cxnSp>
                <p:nvCxnSpPr>
                  <p:cNvPr id="49" name="Straight Arrow Connector 48"/>
                  <p:cNvCxnSpPr/>
                  <p:nvPr/>
                </p:nvCxnSpPr>
                <p:spPr>
                  <a:xfrm flipV="1">
                    <a:off x="3140968" y="805518"/>
                    <a:ext cx="0" cy="2520000"/>
                  </a:xfrm>
                  <a:prstGeom prst="straightConnector1">
                    <a:avLst/>
                  </a:prstGeom>
                  <a:ln w="381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Straight Arrow Connector 49"/>
                  <p:cNvCxnSpPr/>
                  <p:nvPr/>
                </p:nvCxnSpPr>
                <p:spPr>
                  <a:xfrm flipV="1">
                    <a:off x="3153018" y="3316506"/>
                    <a:ext cx="3310034" cy="22143"/>
                  </a:xfrm>
                  <a:prstGeom prst="straightConnector1">
                    <a:avLst/>
                  </a:prstGeom>
                  <a:ln w="381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1" name="TextBox 50"/>
                  <p:cNvSpPr txBox="1"/>
                  <p:nvPr/>
                </p:nvSpPr>
                <p:spPr>
                  <a:xfrm>
                    <a:off x="6391044" y="3316506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  <a:endParaRPr lang="en-IN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2790644" y="589494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Y</a:t>
                    </a:r>
                    <a:endParaRPr lang="en-IN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5598956" y="1093550"/>
                    <a:ext cx="648072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Symbol" panose="05050102010706020507" pitchFamily="18" charset="2"/>
                        <a:cs typeface="Times New Roman" panose="02020603050405020304" pitchFamily="18" charset="0"/>
                      </a:rPr>
                      <a:t>D</a:t>
                    </a:r>
                    <a:r>
                      <a:rPr lang="en-US" sz="24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F</a:t>
                    </a:r>
                    <a:endParaRPr lang="en-IN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3582732" y="487869"/>
                    <a:ext cx="762745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err="1" smtClean="0">
                        <a:latin typeface="Symbol" panose="05050102010706020507" pitchFamily="18" charset="2"/>
                        <a:cs typeface="Times New Roman" panose="02020603050405020304" pitchFamily="18" charset="0"/>
                      </a:rPr>
                      <a:t>D</a:t>
                    </a:r>
                    <a:r>
                      <a:rPr lang="en-US" sz="2400" b="1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F</a:t>
                    </a:r>
                    <a:r>
                      <a:rPr lang="en-US" sz="2400" b="1" baseline="-250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en-IN" sz="2400" b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5206536" y="2529402"/>
                    <a:ext cx="781982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Symbol" panose="05050102010706020507" pitchFamily="18" charset="2"/>
                        <a:cs typeface="Times New Roman" panose="02020603050405020304" pitchFamily="18" charset="0"/>
                      </a:rPr>
                      <a:t>D</a:t>
                    </a:r>
                    <a:r>
                      <a:rPr lang="en-US" sz="24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F</a:t>
                    </a:r>
                    <a:r>
                      <a:rPr lang="en-US" sz="2400" b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</a:t>
                    </a:r>
                    <a:endParaRPr lang="en-IN" sz="2400" b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48" name="Straight Connector 47"/>
                <p:cNvCxnSpPr/>
                <p:nvPr/>
              </p:nvCxnSpPr>
              <p:spPr>
                <a:xfrm>
                  <a:off x="2207198" y="2356279"/>
                  <a:ext cx="1959620" cy="1558357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4" name="Straight Connector 43"/>
              <p:cNvCxnSpPr/>
              <p:nvPr/>
            </p:nvCxnSpPr>
            <p:spPr>
              <a:xfrm rot="16200000">
                <a:off x="5261283" y="3110171"/>
                <a:ext cx="1959620" cy="1558357"/>
              </a:xfrm>
              <a:prstGeom prst="line">
                <a:avLst/>
              </a:prstGeom>
              <a:ln w="3810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Rectangle 44"/>
              <p:cNvSpPr/>
              <p:nvPr/>
            </p:nvSpPr>
            <p:spPr>
              <a:xfrm>
                <a:off x="7020272" y="2607295"/>
                <a:ext cx="35618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en-IN" sz="2400" dirty="0"/>
              </a:p>
            </p:txBody>
          </p:sp>
        </p:grpSp>
        <p:cxnSp>
          <p:nvCxnSpPr>
            <p:cNvPr id="41" name="Straight Connector 40"/>
            <p:cNvCxnSpPr>
              <a:cxnSpLocks noChangeAspect="1"/>
            </p:cNvCxnSpPr>
            <p:nvPr/>
          </p:nvCxnSpPr>
          <p:spPr>
            <a:xfrm>
              <a:off x="5968454" y="3729941"/>
              <a:ext cx="979810" cy="779179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/>
            <p:cNvSpPr/>
            <p:nvPr/>
          </p:nvSpPr>
          <p:spPr>
            <a:xfrm>
              <a:off x="6516216" y="4335487"/>
              <a:ext cx="30489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IN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999534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280370"/>
              </p:ext>
            </p:extLst>
          </p:nvPr>
        </p:nvGraphicFramePr>
        <p:xfrm>
          <a:off x="5431036" y="5127625"/>
          <a:ext cx="31734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036" y="5127625"/>
                        <a:ext cx="317341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457200" y="1600200"/>
            <a:ext cx="4618856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is component of the traction vector is the normal stress. </a:t>
            </a:r>
          </a:p>
          <a:p>
            <a:r>
              <a:rPr lang="en-US" dirty="0" smtClean="0"/>
              <a:t>As we can see, this is simply the ratio of the force component normal to the surface, i.e. the normal force, to the area of the surface.</a:t>
            </a:r>
            <a:endParaRPr lang="en-IN" dirty="0"/>
          </a:p>
        </p:txBody>
      </p:sp>
      <p:grpSp>
        <p:nvGrpSpPr>
          <p:cNvPr id="38" name="Group 37"/>
          <p:cNvGrpSpPr/>
          <p:nvPr/>
        </p:nvGrpSpPr>
        <p:grpSpPr>
          <a:xfrm>
            <a:off x="5076056" y="1527175"/>
            <a:ext cx="3960440" cy="3197969"/>
            <a:chOff x="5076056" y="2031231"/>
            <a:chExt cx="3960440" cy="3197969"/>
          </a:xfrm>
        </p:grpSpPr>
        <p:grpSp>
          <p:nvGrpSpPr>
            <p:cNvPr id="39" name="Group 38"/>
            <p:cNvGrpSpPr/>
            <p:nvPr/>
          </p:nvGrpSpPr>
          <p:grpSpPr>
            <a:xfrm>
              <a:off x="5076056" y="2031231"/>
              <a:ext cx="3960440" cy="3197969"/>
              <a:chOff x="5076056" y="2031231"/>
              <a:chExt cx="3960440" cy="3197969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5076056" y="2031231"/>
                <a:ext cx="3960440" cy="3197969"/>
                <a:chOff x="1844824" y="1085999"/>
                <a:chExt cx="3960440" cy="3197969"/>
              </a:xfrm>
            </p:grpSpPr>
            <p:grpSp>
              <p:nvGrpSpPr>
                <p:cNvPr id="45" name="Group 44"/>
                <p:cNvGrpSpPr/>
                <p:nvPr/>
              </p:nvGrpSpPr>
              <p:grpSpPr>
                <a:xfrm rot="20261926">
                  <a:off x="2914686" y="1222526"/>
                  <a:ext cx="2238774" cy="2664296"/>
                  <a:chOff x="3530486" y="1403648"/>
                  <a:chExt cx="2238774" cy="2664296"/>
                </a:xfrm>
              </p:grpSpPr>
              <p:cxnSp>
                <p:nvCxnSpPr>
                  <p:cNvPr id="55" name="Straight Arrow Connector 54"/>
                  <p:cNvCxnSpPr/>
                  <p:nvPr/>
                </p:nvCxnSpPr>
                <p:spPr>
                  <a:xfrm flipV="1">
                    <a:off x="3530486" y="1403648"/>
                    <a:ext cx="978634" cy="136815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" name="Straight Arrow Connector 55"/>
                  <p:cNvCxnSpPr/>
                  <p:nvPr/>
                </p:nvCxnSpPr>
                <p:spPr>
                  <a:xfrm>
                    <a:off x="3573016" y="2771800"/>
                    <a:ext cx="1253614" cy="1296144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" name="Straight Arrow Connector 56"/>
                  <p:cNvCxnSpPr/>
                  <p:nvPr/>
                </p:nvCxnSpPr>
                <p:spPr>
                  <a:xfrm flipV="1">
                    <a:off x="3573016" y="2771800"/>
                    <a:ext cx="2196244" cy="1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6" name="Group 45"/>
                <p:cNvGrpSpPr/>
                <p:nvPr/>
              </p:nvGrpSpPr>
              <p:grpSpPr>
                <a:xfrm>
                  <a:off x="1844824" y="1085999"/>
                  <a:ext cx="3960440" cy="3197969"/>
                  <a:chOff x="2790644" y="487869"/>
                  <a:chExt cx="3960440" cy="3197969"/>
                </a:xfrm>
              </p:grpSpPr>
              <p:cxnSp>
                <p:nvCxnSpPr>
                  <p:cNvPr id="48" name="Straight Arrow Connector 47"/>
                  <p:cNvCxnSpPr/>
                  <p:nvPr/>
                </p:nvCxnSpPr>
                <p:spPr>
                  <a:xfrm flipV="1">
                    <a:off x="3140968" y="805518"/>
                    <a:ext cx="0" cy="2520000"/>
                  </a:xfrm>
                  <a:prstGeom prst="straightConnector1">
                    <a:avLst/>
                  </a:prstGeom>
                  <a:ln w="381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Straight Arrow Connector 48"/>
                  <p:cNvCxnSpPr/>
                  <p:nvPr/>
                </p:nvCxnSpPr>
                <p:spPr>
                  <a:xfrm flipV="1">
                    <a:off x="3153018" y="3316506"/>
                    <a:ext cx="3310034" cy="22143"/>
                  </a:xfrm>
                  <a:prstGeom prst="straightConnector1">
                    <a:avLst/>
                  </a:prstGeom>
                  <a:ln w="381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0" name="TextBox 49"/>
                  <p:cNvSpPr txBox="1"/>
                  <p:nvPr/>
                </p:nvSpPr>
                <p:spPr>
                  <a:xfrm>
                    <a:off x="6391044" y="3316506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  <a:endParaRPr lang="en-IN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1" name="TextBox 50"/>
                  <p:cNvSpPr txBox="1"/>
                  <p:nvPr/>
                </p:nvSpPr>
                <p:spPr>
                  <a:xfrm>
                    <a:off x="2790644" y="589494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Y</a:t>
                    </a:r>
                    <a:endParaRPr lang="en-IN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5598956" y="1093550"/>
                    <a:ext cx="648072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Symbol" panose="05050102010706020507" pitchFamily="18" charset="2"/>
                        <a:cs typeface="Times New Roman" panose="02020603050405020304" pitchFamily="18" charset="0"/>
                      </a:rPr>
                      <a:t>D</a:t>
                    </a:r>
                    <a:r>
                      <a:rPr lang="en-US" sz="24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F</a:t>
                    </a:r>
                    <a:endParaRPr lang="en-IN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3582732" y="487869"/>
                    <a:ext cx="762745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err="1" smtClean="0">
                        <a:latin typeface="Symbol" panose="05050102010706020507" pitchFamily="18" charset="2"/>
                        <a:cs typeface="Times New Roman" panose="02020603050405020304" pitchFamily="18" charset="0"/>
                      </a:rPr>
                      <a:t>D</a:t>
                    </a:r>
                    <a:r>
                      <a:rPr lang="en-US" sz="2400" b="1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F</a:t>
                    </a:r>
                    <a:r>
                      <a:rPr lang="en-US" sz="2400" b="1" baseline="-250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en-IN" sz="2400" b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5206536" y="2529402"/>
                    <a:ext cx="781982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Symbol" panose="05050102010706020507" pitchFamily="18" charset="2"/>
                        <a:cs typeface="Times New Roman" panose="02020603050405020304" pitchFamily="18" charset="0"/>
                      </a:rPr>
                      <a:t>D</a:t>
                    </a:r>
                    <a:r>
                      <a:rPr lang="en-US" sz="24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F</a:t>
                    </a:r>
                    <a:r>
                      <a:rPr lang="en-US" sz="2400" b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</a:t>
                    </a:r>
                    <a:endParaRPr lang="en-IN" sz="2400" b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47" name="Straight Connector 46"/>
                <p:cNvCxnSpPr/>
                <p:nvPr/>
              </p:nvCxnSpPr>
              <p:spPr>
                <a:xfrm>
                  <a:off x="2207198" y="2356279"/>
                  <a:ext cx="1959620" cy="1558357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3" name="Straight Connector 42"/>
              <p:cNvCxnSpPr/>
              <p:nvPr/>
            </p:nvCxnSpPr>
            <p:spPr>
              <a:xfrm rot="16200000">
                <a:off x="5261283" y="3110171"/>
                <a:ext cx="1959620" cy="1558357"/>
              </a:xfrm>
              <a:prstGeom prst="line">
                <a:avLst/>
              </a:prstGeom>
              <a:ln w="3810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Rectangle 43"/>
              <p:cNvSpPr/>
              <p:nvPr/>
            </p:nvSpPr>
            <p:spPr>
              <a:xfrm>
                <a:off x="7020272" y="2607295"/>
                <a:ext cx="35618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en-IN" sz="2400" dirty="0"/>
              </a:p>
            </p:txBody>
          </p:sp>
        </p:grpSp>
        <p:cxnSp>
          <p:nvCxnSpPr>
            <p:cNvPr id="40" name="Straight Connector 39"/>
            <p:cNvCxnSpPr>
              <a:cxnSpLocks noChangeAspect="1"/>
            </p:cNvCxnSpPr>
            <p:nvPr/>
          </p:nvCxnSpPr>
          <p:spPr>
            <a:xfrm>
              <a:off x="5968454" y="3729941"/>
              <a:ext cx="979810" cy="779179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40"/>
            <p:cNvSpPr/>
            <p:nvPr/>
          </p:nvSpPr>
          <p:spPr>
            <a:xfrm>
              <a:off x="6516216" y="4335487"/>
              <a:ext cx="30489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IN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6242754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178633"/>
              </p:ext>
            </p:extLst>
          </p:nvPr>
        </p:nvGraphicFramePr>
        <p:xfrm>
          <a:off x="2915816" y="4772868"/>
          <a:ext cx="5648325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2260440" imgH="787320" progId="Equation.DSMT4">
                  <p:embed/>
                </p:oleObj>
              </mc:Choice>
              <mc:Fallback>
                <p:oleObj name="Equation" r:id="rId3" imgW="22604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772868"/>
                        <a:ext cx="5648325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457200" y="1600200"/>
            <a:ext cx="4618856" cy="4525963"/>
          </a:xfrm>
        </p:spPr>
        <p:txBody>
          <a:bodyPr>
            <a:normAutofit/>
          </a:bodyPr>
          <a:lstStyle/>
          <a:p>
            <a:pPr algn="just"/>
            <a:r>
              <a:rPr lang="en-US" sz="2800" dirty="0" smtClean="0"/>
              <a:t>Next we consider the component of the traction vector along the surface. </a:t>
            </a:r>
          </a:p>
          <a:p>
            <a:pPr algn="just"/>
            <a:r>
              <a:rPr lang="en-US" sz="2800" dirty="0" smtClean="0"/>
              <a:t>Its will simply be the  magnitude of the vector difference of the traction vector and its normal component.</a:t>
            </a:r>
            <a:endParaRPr lang="en-IN" sz="2800" dirty="0" smtClean="0"/>
          </a:p>
        </p:txBody>
      </p:sp>
      <p:grpSp>
        <p:nvGrpSpPr>
          <p:cNvPr id="19" name="Group 18"/>
          <p:cNvGrpSpPr/>
          <p:nvPr/>
        </p:nvGrpSpPr>
        <p:grpSpPr>
          <a:xfrm>
            <a:off x="5076056" y="1383159"/>
            <a:ext cx="3960440" cy="3197969"/>
            <a:chOff x="5076056" y="2031231"/>
            <a:chExt cx="3960440" cy="3197969"/>
          </a:xfrm>
        </p:grpSpPr>
        <p:grpSp>
          <p:nvGrpSpPr>
            <p:cNvPr id="21" name="Group 20"/>
            <p:cNvGrpSpPr/>
            <p:nvPr/>
          </p:nvGrpSpPr>
          <p:grpSpPr>
            <a:xfrm>
              <a:off x="5076056" y="2031231"/>
              <a:ext cx="3960440" cy="3197969"/>
              <a:chOff x="1844824" y="1085999"/>
              <a:chExt cx="3960440" cy="3197969"/>
            </a:xfrm>
          </p:grpSpPr>
          <p:grpSp>
            <p:nvGrpSpPr>
              <p:cNvPr id="24" name="Group 23"/>
              <p:cNvGrpSpPr/>
              <p:nvPr/>
            </p:nvGrpSpPr>
            <p:grpSpPr>
              <a:xfrm rot="20261926">
                <a:off x="2914686" y="1222526"/>
                <a:ext cx="2238774" cy="2664296"/>
                <a:chOff x="3530486" y="1403648"/>
                <a:chExt cx="2238774" cy="2664296"/>
              </a:xfrm>
            </p:grpSpPr>
            <p:cxnSp>
              <p:nvCxnSpPr>
                <p:cNvPr id="34" name="Straight Arrow Connector 33"/>
                <p:cNvCxnSpPr/>
                <p:nvPr/>
              </p:nvCxnSpPr>
              <p:spPr>
                <a:xfrm flipV="1">
                  <a:off x="3530486" y="1403648"/>
                  <a:ext cx="978634" cy="1368152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Arrow Connector 34"/>
                <p:cNvCxnSpPr/>
                <p:nvPr/>
              </p:nvCxnSpPr>
              <p:spPr>
                <a:xfrm>
                  <a:off x="3573016" y="2771800"/>
                  <a:ext cx="1253614" cy="1296144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Arrow Connector 35"/>
                <p:cNvCxnSpPr/>
                <p:nvPr/>
              </p:nvCxnSpPr>
              <p:spPr>
                <a:xfrm flipV="1">
                  <a:off x="3573016" y="2771800"/>
                  <a:ext cx="2196244" cy="1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5" name="Group 24"/>
              <p:cNvGrpSpPr/>
              <p:nvPr/>
            </p:nvGrpSpPr>
            <p:grpSpPr>
              <a:xfrm>
                <a:off x="1844824" y="1085999"/>
                <a:ext cx="3960440" cy="3197969"/>
                <a:chOff x="2790644" y="487869"/>
                <a:chExt cx="3960440" cy="3197969"/>
              </a:xfrm>
            </p:grpSpPr>
            <p:cxnSp>
              <p:nvCxnSpPr>
                <p:cNvPr id="27" name="Straight Arrow Connector 26"/>
                <p:cNvCxnSpPr/>
                <p:nvPr/>
              </p:nvCxnSpPr>
              <p:spPr>
                <a:xfrm flipV="1">
                  <a:off x="3140968" y="805518"/>
                  <a:ext cx="0" cy="2520000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Arrow Connector 27"/>
                <p:cNvCxnSpPr/>
                <p:nvPr/>
              </p:nvCxnSpPr>
              <p:spPr>
                <a:xfrm flipV="1">
                  <a:off x="3153018" y="3316506"/>
                  <a:ext cx="3310034" cy="22143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TextBox 28"/>
                <p:cNvSpPr txBox="1"/>
                <p:nvPr/>
              </p:nvSpPr>
              <p:spPr>
                <a:xfrm>
                  <a:off x="6391044" y="3316506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IN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TextBox 29"/>
                <p:cNvSpPr txBox="1"/>
                <p:nvPr/>
              </p:nvSpPr>
              <p:spPr>
                <a:xfrm>
                  <a:off x="2790644" y="589494"/>
                  <a:ext cx="3600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endParaRPr lang="en-IN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>
                  <a:off x="5598956" y="1093550"/>
                  <a:ext cx="64807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D</a:t>
                  </a:r>
                  <a:r>
                    <a:rPr lang="en-US" sz="24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</a:t>
                  </a:r>
                  <a:endParaRPr lang="en-I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3582732" y="487869"/>
                  <a:ext cx="76274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err="1" smtClean="0"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D</a:t>
                  </a:r>
                  <a:r>
                    <a:rPr lang="en-US" sz="2400" b="1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</a:t>
                  </a:r>
                  <a:r>
                    <a:rPr lang="en-US" sz="2400" b="1" baseline="-250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endParaRPr lang="en-IN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5206536" y="2529402"/>
                  <a:ext cx="78198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D</a:t>
                  </a:r>
                  <a:r>
                    <a:rPr lang="en-US" sz="24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</a:t>
                  </a:r>
                  <a:r>
                    <a:rPr lang="en-US" sz="24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endParaRPr lang="en-IN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26" name="Straight Connector 25"/>
              <p:cNvCxnSpPr/>
              <p:nvPr/>
            </p:nvCxnSpPr>
            <p:spPr>
              <a:xfrm>
                <a:off x="2207198" y="2356279"/>
                <a:ext cx="1959620" cy="1558357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21"/>
            <p:cNvCxnSpPr/>
            <p:nvPr/>
          </p:nvCxnSpPr>
          <p:spPr>
            <a:xfrm rot="16200000">
              <a:off x="5261283" y="3110171"/>
              <a:ext cx="1959620" cy="1558357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7020272" y="2607295"/>
              <a:ext cx="35618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IN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0112173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174833"/>
              </p:ext>
            </p:extLst>
          </p:nvPr>
        </p:nvGraphicFramePr>
        <p:xfrm>
          <a:off x="1096963" y="2420888"/>
          <a:ext cx="6950075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3" imgW="2781000" imgH="1320480" progId="Equation.DSMT4">
                  <p:embed/>
                </p:oleObj>
              </mc:Choice>
              <mc:Fallback>
                <p:oleObj name="Equation" r:id="rId3" imgW="278100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2420888"/>
                        <a:ext cx="6950075" cy="330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457200" y="1600201"/>
            <a:ext cx="8003232" cy="1468760"/>
          </a:xfrm>
        </p:spPr>
        <p:txBody>
          <a:bodyPr>
            <a:normAutofit/>
          </a:bodyPr>
          <a:lstStyle/>
          <a:p>
            <a:pPr algn="just"/>
            <a:r>
              <a:rPr lang="en-US" dirty="0" smtClean="0"/>
              <a:t>We do some manipulations</a:t>
            </a:r>
            <a:endParaRPr lang="en-IN" dirty="0" smtClean="0"/>
          </a:p>
        </p:txBody>
      </p:sp>
    </p:spTree>
    <p:extLst>
      <p:ext uri="{BB962C8B-B14F-4D97-AF65-F5344CB8AC3E}">
        <p14:creationId xmlns:p14="http://schemas.microsoft.com/office/powerpoint/2010/main" val="23802193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81847"/>
              </p:ext>
            </p:extLst>
          </p:nvPr>
        </p:nvGraphicFramePr>
        <p:xfrm>
          <a:off x="755650" y="3257550"/>
          <a:ext cx="4264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1422360" imgH="228600" progId="Equation.DSMT4">
                  <p:embed/>
                </p:oleObj>
              </mc:Choice>
              <mc:Fallback>
                <p:oleObj name="Equation" r:id="rId3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57550"/>
                        <a:ext cx="42640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457200" y="1600200"/>
            <a:ext cx="4258816" cy="4525963"/>
          </a:xfrm>
        </p:spPr>
        <p:txBody>
          <a:bodyPr>
            <a:normAutofit/>
          </a:bodyPr>
          <a:lstStyle/>
          <a:p>
            <a:pPr algn="just"/>
            <a:r>
              <a:rPr lang="en-US" sz="2800" dirty="0" smtClean="0"/>
              <a:t>So we now can define this traction vector in terms of stress.</a:t>
            </a:r>
          </a:p>
          <a:p>
            <a:pPr marL="0" indent="0" algn="just">
              <a:buNone/>
            </a:pPr>
            <a:endParaRPr lang="en-IN" sz="2800" dirty="0" smtClean="0"/>
          </a:p>
        </p:txBody>
      </p:sp>
      <p:grpSp>
        <p:nvGrpSpPr>
          <p:cNvPr id="6" name="Group 5"/>
          <p:cNvGrpSpPr/>
          <p:nvPr/>
        </p:nvGrpSpPr>
        <p:grpSpPr>
          <a:xfrm>
            <a:off x="4819088" y="1527175"/>
            <a:ext cx="4217408" cy="3486001"/>
            <a:chOff x="4819088" y="1527175"/>
            <a:chExt cx="4217408" cy="3486001"/>
          </a:xfrm>
        </p:grpSpPr>
        <p:grpSp>
          <p:nvGrpSpPr>
            <p:cNvPr id="19" name="Group 18"/>
            <p:cNvGrpSpPr/>
            <p:nvPr/>
          </p:nvGrpSpPr>
          <p:grpSpPr>
            <a:xfrm>
              <a:off x="5076056" y="1527175"/>
              <a:ext cx="3960440" cy="3197969"/>
              <a:chOff x="5076056" y="2031231"/>
              <a:chExt cx="3960440" cy="3197969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5076056" y="2031231"/>
                <a:ext cx="3960440" cy="3197969"/>
                <a:chOff x="5076056" y="2031231"/>
                <a:chExt cx="3960440" cy="3197969"/>
              </a:xfrm>
            </p:grpSpPr>
            <p:grpSp>
              <p:nvGrpSpPr>
                <p:cNvPr id="24" name="Group 23"/>
                <p:cNvGrpSpPr/>
                <p:nvPr/>
              </p:nvGrpSpPr>
              <p:grpSpPr>
                <a:xfrm>
                  <a:off x="5076056" y="2031231"/>
                  <a:ext cx="3960440" cy="3197969"/>
                  <a:chOff x="1844824" y="1085999"/>
                  <a:chExt cx="3960440" cy="3197969"/>
                </a:xfrm>
              </p:grpSpPr>
              <p:grpSp>
                <p:nvGrpSpPr>
                  <p:cNvPr id="27" name="Group 26"/>
                  <p:cNvGrpSpPr/>
                  <p:nvPr/>
                </p:nvGrpSpPr>
                <p:grpSpPr>
                  <a:xfrm rot="20261926">
                    <a:off x="2914686" y="1222526"/>
                    <a:ext cx="2238774" cy="2664296"/>
                    <a:chOff x="3530486" y="1403648"/>
                    <a:chExt cx="2238774" cy="2664296"/>
                  </a:xfrm>
                </p:grpSpPr>
                <p:cxnSp>
                  <p:nvCxnSpPr>
                    <p:cNvPr id="37" name="Straight Arrow Connector 36"/>
                    <p:cNvCxnSpPr/>
                    <p:nvPr/>
                  </p:nvCxnSpPr>
                  <p:spPr>
                    <a:xfrm flipV="1">
                      <a:off x="3530486" y="1403648"/>
                      <a:ext cx="978634" cy="136815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8" name="Straight Arrow Connector 37"/>
                    <p:cNvCxnSpPr/>
                    <p:nvPr/>
                  </p:nvCxnSpPr>
                  <p:spPr>
                    <a:xfrm>
                      <a:off x="3573016" y="2771800"/>
                      <a:ext cx="1253614" cy="1296144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9" name="Straight Arrow Connector 38"/>
                    <p:cNvCxnSpPr/>
                    <p:nvPr/>
                  </p:nvCxnSpPr>
                  <p:spPr>
                    <a:xfrm flipV="1">
                      <a:off x="3573016" y="2771800"/>
                      <a:ext cx="2196244" cy="1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8" name="Group 27"/>
                  <p:cNvGrpSpPr/>
                  <p:nvPr/>
                </p:nvGrpSpPr>
                <p:grpSpPr>
                  <a:xfrm>
                    <a:off x="1844824" y="1085999"/>
                    <a:ext cx="3960440" cy="3197969"/>
                    <a:chOff x="2790644" y="487869"/>
                    <a:chExt cx="3960440" cy="3197969"/>
                  </a:xfrm>
                </p:grpSpPr>
                <p:cxnSp>
                  <p:nvCxnSpPr>
                    <p:cNvPr id="30" name="Straight Arrow Connector 29"/>
                    <p:cNvCxnSpPr/>
                    <p:nvPr/>
                  </p:nvCxnSpPr>
                  <p:spPr>
                    <a:xfrm flipV="1">
                      <a:off x="3140968" y="805518"/>
                      <a:ext cx="0" cy="2520000"/>
                    </a:xfrm>
                    <a:prstGeom prst="straightConnector1">
                      <a:avLst/>
                    </a:prstGeom>
                    <a:ln w="38100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" name="Straight Arrow Connector 30"/>
                    <p:cNvCxnSpPr/>
                    <p:nvPr/>
                  </p:nvCxnSpPr>
                  <p:spPr>
                    <a:xfrm flipV="1">
                      <a:off x="3153018" y="3316506"/>
                      <a:ext cx="3310034" cy="22143"/>
                    </a:xfrm>
                    <a:prstGeom prst="straightConnector1">
                      <a:avLst/>
                    </a:prstGeom>
                    <a:ln w="38100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32" name="TextBox 31"/>
                    <p:cNvSpPr txBox="1"/>
                    <p:nvPr/>
                  </p:nvSpPr>
                  <p:spPr>
                    <a:xfrm>
                      <a:off x="6391044" y="331650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IN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3" name="TextBox 32"/>
                    <p:cNvSpPr txBox="1"/>
                    <p:nvPr/>
                  </p:nvSpPr>
                  <p:spPr>
                    <a:xfrm>
                      <a:off x="2790644" y="589494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IN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4" name="TextBox 33"/>
                    <p:cNvSpPr txBox="1"/>
                    <p:nvPr/>
                  </p:nvSpPr>
                  <p:spPr>
                    <a:xfrm>
                      <a:off x="5598956" y="1093550"/>
                      <a:ext cx="648072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2400" b="1" dirty="0" smtClean="0"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endParaRPr lang="en-IN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5" name="TextBox 34"/>
                    <p:cNvSpPr txBox="1"/>
                    <p:nvPr/>
                  </p:nvSpPr>
                  <p:spPr>
                    <a:xfrm>
                      <a:off x="3582732" y="487869"/>
                      <a:ext cx="762745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2400" b="1" dirty="0" err="1" smtClean="0"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2400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2400" b="1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IN" sz="2400" b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6" name="TextBox 35"/>
                    <p:cNvSpPr txBox="1"/>
                    <p:nvPr/>
                  </p:nvSpPr>
                  <p:spPr>
                    <a:xfrm>
                      <a:off x="5206536" y="2529402"/>
                      <a:ext cx="781982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2400" b="1" dirty="0" smtClean="0"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24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IN" sz="2400" b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cxnSp>
                <p:nvCxnSpPr>
                  <p:cNvPr id="29" name="Straight Connector 28"/>
                  <p:cNvCxnSpPr/>
                  <p:nvPr/>
                </p:nvCxnSpPr>
                <p:spPr>
                  <a:xfrm>
                    <a:off x="2207198" y="2356279"/>
                    <a:ext cx="1959620" cy="1558357"/>
                  </a:xfrm>
                  <a:prstGeom prst="line">
                    <a:avLst/>
                  </a:prstGeom>
                  <a:ln w="381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5" name="Straight Connector 24"/>
                <p:cNvCxnSpPr/>
                <p:nvPr/>
              </p:nvCxnSpPr>
              <p:spPr>
                <a:xfrm rot="16200000">
                  <a:off x="5261283" y="3110171"/>
                  <a:ext cx="1959620" cy="1558357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" name="Rectangle 25"/>
                <p:cNvSpPr/>
                <p:nvPr/>
              </p:nvSpPr>
              <p:spPr>
                <a:xfrm>
                  <a:off x="7020272" y="2607295"/>
                  <a:ext cx="35618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4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endParaRPr lang="en-IN" sz="2400" dirty="0"/>
                </a:p>
              </p:txBody>
            </p:sp>
          </p:grpSp>
          <p:cxnSp>
            <p:nvCxnSpPr>
              <p:cNvPr id="22" name="Straight Connector 21"/>
              <p:cNvCxnSpPr>
                <a:cxnSpLocks noChangeAspect="1"/>
              </p:cNvCxnSpPr>
              <p:nvPr/>
            </p:nvCxnSpPr>
            <p:spPr>
              <a:xfrm>
                <a:off x="5968454" y="3729941"/>
                <a:ext cx="979810" cy="779179"/>
              </a:xfrm>
              <a:prstGeom prst="line">
                <a:avLst/>
              </a:prstGeom>
              <a:ln w="3810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Rectangle 22"/>
              <p:cNvSpPr/>
              <p:nvPr/>
            </p:nvSpPr>
            <p:spPr>
              <a:xfrm>
                <a:off x="6516216" y="4335487"/>
                <a:ext cx="3048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endParaRPr lang="en-IN" sz="2400" dirty="0"/>
              </a:p>
            </p:txBody>
          </p:sp>
        </p:grpSp>
        <p:sp>
          <p:nvSpPr>
            <p:cNvPr id="4" name="Rectangle 3"/>
            <p:cNvSpPr/>
            <p:nvPr/>
          </p:nvSpPr>
          <p:spPr>
            <a:xfrm>
              <a:off x="5580112" y="3933056"/>
              <a:ext cx="34496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q</a:t>
              </a:r>
              <a:endParaRPr lang="en-IN" sz="2400" i="1" dirty="0">
                <a:latin typeface="Symbol" panose="05050102010706020507" pitchFamily="18" charset="2"/>
              </a:endParaRPr>
            </a:p>
          </p:txBody>
        </p:sp>
        <p:sp>
          <p:nvSpPr>
            <p:cNvPr id="5" name="Arc 4"/>
            <p:cNvSpPr/>
            <p:nvPr/>
          </p:nvSpPr>
          <p:spPr>
            <a:xfrm>
              <a:off x="4819088" y="3753176"/>
              <a:ext cx="1260000" cy="1260000"/>
            </a:xfrm>
            <a:prstGeom prst="arc">
              <a:avLst>
                <a:gd name="adj1" fmla="val 18619697"/>
                <a:gd name="adj2" fmla="val 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14356192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332614"/>
              </p:ext>
            </p:extLst>
          </p:nvPr>
        </p:nvGraphicFramePr>
        <p:xfrm>
          <a:off x="755650" y="3257550"/>
          <a:ext cx="4264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1422360" imgH="228600" progId="Equation.DSMT4">
                  <p:embed/>
                </p:oleObj>
              </mc:Choice>
              <mc:Fallback>
                <p:oleObj name="Equation" r:id="rId3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57550"/>
                        <a:ext cx="42640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457200" y="1600200"/>
            <a:ext cx="4258816" cy="4525963"/>
          </a:xfrm>
        </p:spPr>
        <p:txBody>
          <a:bodyPr>
            <a:normAutofit/>
          </a:bodyPr>
          <a:lstStyle/>
          <a:p>
            <a:pPr algn="just"/>
            <a:r>
              <a:rPr lang="en-US" sz="2800" dirty="0" smtClean="0"/>
              <a:t>So we now can define this traction vector in terms of stress.</a:t>
            </a:r>
          </a:p>
          <a:p>
            <a:pPr marL="0" indent="0" algn="just">
              <a:buNone/>
            </a:pPr>
            <a:endParaRPr lang="en-IN" sz="2800" dirty="0" smtClean="0"/>
          </a:p>
        </p:txBody>
      </p:sp>
      <p:grpSp>
        <p:nvGrpSpPr>
          <p:cNvPr id="6" name="Group 5"/>
          <p:cNvGrpSpPr/>
          <p:nvPr/>
        </p:nvGrpSpPr>
        <p:grpSpPr>
          <a:xfrm>
            <a:off x="4819088" y="1527175"/>
            <a:ext cx="4217408" cy="3486001"/>
            <a:chOff x="4819088" y="1527175"/>
            <a:chExt cx="4217408" cy="3486001"/>
          </a:xfrm>
        </p:grpSpPr>
        <p:grpSp>
          <p:nvGrpSpPr>
            <p:cNvPr id="19" name="Group 18"/>
            <p:cNvGrpSpPr/>
            <p:nvPr/>
          </p:nvGrpSpPr>
          <p:grpSpPr>
            <a:xfrm>
              <a:off x="5076056" y="1527175"/>
              <a:ext cx="3960440" cy="3197969"/>
              <a:chOff x="5076056" y="2031231"/>
              <a:chExt cx="3960440" cy="3197969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5076056" y="2031231"/>
                <a:ext cx="3960440" cy="3197969"/>
                <a:chOff x="5076056" y="2031231"/>
                <a:chExt cx="3960440" cy="3197969"/>
              </a:xfrm>
            </p:grpSpPr>
            <p:grpSp>
              <p:nvGrpSpPr>
                <p:cNvPr id="24" name="Group 23"/>
                <p:cNvGrpSpPr/>
                <p:nvPr/>
              </p:nvGrpSpPr>
              <p:grpSpPr>
                <a:xfrm>
                  <a:off x="5076056" y="2031231"/>
                  <a:ext cx="3960440" cy="3197969"/>
                  <a:chOff x="1844824" y="1085999"/>
                  <a:chExt cx="3960440" cy="3197969"/>
                </a:xfrm>
              </p:grpSpPr>
              <p:grpSp>
                <p:nvGrpSpPr>
                  <p:cNvPr id="27" name="Group 26"/>
                  <p:cNvGrpSpPr/>
                  <p:nvPr/>
                </p:nvGrpSpPr>
                <p:grpSpPr>
                  <a:xfrm rot="20261926">
                    <a:off x="2914686" y="1222526"/>
                    <a:ext cx="2238774" cy="2664296"/>
                    <a:chOff x="3530486" y="1403648"/>
                    <a:chExt cx="2238774" cy="2664296"/>
                  </a:xfrm>
                </p:grpSpPr>
                <p:cxnSp>
                  <p:nvCxnSpPr>
                    <p:cNvPr id="37" name="Straight Arrow Connector 36"/>
                    <p:cNvCxnSpPr/>
                    <p:nvPr/>
                  </p:nvCxnSpPr>
                  <p:spPr>
                    <a:xfrm flipV="1">
                      <a:off x="3530486" y="1403648"/>
                      <a:ext cx="978634" cy="136815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8" name="Straight Arrow Connector 37"/>
                    <p:cNvCxnSpPr/>
                    <p:nvPr/>
                  </p:nvCxnSpPr>
                  <p:spPr>
                    <a:xfrm>
                      <a:off x="3573016" y="2771800"/>
                      <a:ext cx="1253614" cy="1296144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9" name="Straight Arrow Connector 38"/>
                    <p:cNvCxnSpPr/>
                    <p:nvPr/>
                  </p:nvCxnSpPr>
                  <p:spPr>
                    <a:xfrm flipV="1">
                      <a:off x="3573016" y="2771800"/>
                      <a:ext cx="2196244" cy="1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8" name="Group 27"/>
                  <p:cNvGrpSpPr/>
                  <p:nvPr/>
                </p:nvGrpSpPr>
                <p:grpSpPr>
                  <a:xfrm>
                    <a:off x="1844824" y="1085999"/>
                    <a:ext cx="3960440" cy="3197969"/>
                    <a:chOff x="2790644" y="487869"/>
                    <a:chExt cx="3960440" cy="3197969"/>
                  </a:xfrm>
                </p:grpSpPr>
                <p:cxnSp>
                  <p:nvCxnSpPr>
                    <p:cNvPr id="30" name="Straight Arrow Connector 29"/>
                    <p:cNvCxnSpPr/>
                    <p:nvPr/>
                  </p:nvCxnSpPr>
                  <p:spPr>
                    <a:xfrm flipV="1">
                      <a:off x="3140968" y="805518"/>
                      <a:ext cx="0" cy="2520000"/>
                    </a:xfrm>
                    <a:prstGeom prst="straightConnector1">
                      <a:avLst/>
                    </a:prstGeom>
                    <a:ln w="38100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" name="Straight Arrow Connector 30"/>
                    <p:cNvCxnSpPr/>
                    <p:nvPr/>
                  </p:nvCxnSpPr>
                  <p:spPr>
                    <a:xfrm flipV="1">
                      <a:off x="3153018" y="3316506"/>
                      <a:ext cx="3310034" cy="22143"/>
                    </a:xfrm>
                    <a:prstGeom prst="straightConnector1">
                      <a:avLst/>
                    </a:prstGeom>
                    <a:ln w="38100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32" name="TextBox 31"/>
                    <p:cNvSpPr txBox="1"/>
                    <p:nvPr/>
                  </p:nvSpPr>
                  <p:spPr>
                    <a:xfrm>
                      <a:off x="6391044" y="331650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IN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3" name="TextBox 32"/>
                    <p:cNvSpPr txBox="1"/>
                    <p:nvPr/>
                  </p:nvSpPr>
                  <p:spPr>
                    <a:xfrm>
                      <a:off x="2790644" y="589494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IN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4" name="TextBox 33"/>
                    <p:cNvSpPr txBox="1"/>
                    <p:nvPr/>
                  </p:nvSpPr>
                  <p:spPr>
                    <a:xfrm>
                      <a:off x="5598956" y="1093550"/>
                      <a:ext cx="648072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2400" b="1" dirty="0" smtClean="0"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endParaRPr lang="en-IN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5" name="TextBox 34"/>
                    <p:cNvSpPr txBox="1"/>
                    <p:nvPr/>
                  </p:nvSpPr>
                  <p:spPr>
                    <a:xfrm>
                      <a:off x="3582732" y="487869"/>
                      <a:ext cx="762745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2400" b="1" dirty="0" err="1" smtClean="0"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2400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2400" b="1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IN" sz="2400" b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6" name="TextBox 35"/>
                    <p:cNvSpPr txBox="1"/>
                    <p:nvPr/>
                  </p:nvSpPr>
                  <p:spPr>
                    <a:xfrm>
                      <a:off x="5206536" y="2529402"/>
                      <a:ext cx="781982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2400" b="1" dirty="0" smtClean="0"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24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IN" sz="2400" b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cxnSp>
                <p:nvCxnSpPr>
                  <p:cNvPr id="29" name="Straight Connector 28"/>
                  <p:cNvCxnSpPr/>
                  <p:nvPr/>
                </p:nvCxnSpPr>
                <p:spPr>
                  <a:xfrm>
                    <a:off x="2207198" y="2356279"/>
                    <a:ext cx="1959620" cy="1558357"/>
                  </a:xfrm>
                  <a:prstGeom prst="line">
                    <a:avLst/>
                  </a:prstGeom>
                  <a:ln w="381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5" name="Straight Connector 24"/>
                <p:cNvCxnSpPr/>
                <p:nvPr/>
              </p:nvCxnSpPr>
              <p:spPr>
                <a:xfrm rot="16200000">
                  <a:off x="5261283" y="3110171"/>
                  <a:ext cx="1959620" cy="1558357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" name="Rectangle 25"/>
                <p:cNvSpPr/>
                <p:nvPr/>
              </p:nvSpPr>
              <p:spPr>
                <a:xfrm>
                  <a:off x="7020272" y="2607295"/>
                  <a:ext cx="35618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4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endParaRPr lang="en-IN" sz="2400" dirty="0"/>
                </a:p>
              </p:txBody>
            </p:sp>
          </p:grpSp>
          <p:cxnSp>
            <p:nvCxnSpPr>
              <p:cNvPr id="22" name="Straight Connector 21"/>
              <p:cNvCxnSpPr>
                <a:cxnSpLocks noChangeAspect="1"/>
              </p:cNvCxnSpPr>
              <p:nvPr/>
            </p:nvCxnSpPr>
            <p:spPr>
              <a:xfrm>
                <a:off x="5968454" y="3729941"/>
                <a:ext cx="979810" cy="779179"/>
              </a:xfrm>
              <a:prstGeom prst="line">
                <a:avLst/>
              </a:prstGeom>
              <a:ln w="3810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Rectangle 22"/>
              <p:cNvSpPr/>
              <p:nvPr/>
            </p:nvSpPr>
            <p:spPr>
              <a:xfrm>
                <a:off x="6516216" y="4335487"/>
                <a:ext cx="3048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endParaRPr lang="en-IN" sz="2400" dirty="0"/>
              </a:p>
            </p:txBody>
          </p:sp>
        </p:grpSp>
        <p:sp>
          <p:nvSpPr>
            <p:cNvPr id="4" name="Rectangle 3"/>
            <p:cNvSpPr/>
            <p:nvPr/>
          </p:nvSpPr>
          <p:spPr>
            <a:xfrm>
              <a:off x="5580112" y="3933056"/>
              <a:ext cx="34496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q</a:t>
              </a:r>
              <a:endParaRPr lang="en-IN" sz="2400" i="1" dirty="0">
                <a:latin typeface="Symbol" panose="05050102010706020507" pitchFamily="18" charset="2"/>
              </a:endParaRPr>
            </a:p>
          </p:txBody>
        </p:sp>
        <p:sp>
          <p:nvSpPr>
            <p:cNvPr id="5" name="Arc 4"/>
            <p:cNvSpPr/>
            <p:nvPr/>
          </p:nvSpPr>
          <p:spPr>
            <a:xfrm>
              <a:off x="4819088" y="3753176"/>
              <a:ext cx="1260000" cy="1260000"/>
            </a:xfrm>
            <a:prstGeom prst="arc">
              <a:avLst>
                <a:gd name="adj1" fmla="val 18619697"/>
                <a:gd name="adj2" fmla="val 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14255148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8" y="1600200"/>
            <a:ext cx="4282507" cy="5069160"/>
          </a:xfrm>
        </p:spPr>
        <p:txBody>
          <a:bodyPr>
            <a:noAutofit/>
          </a:bodyPr>
          <a:lstStyle/>
          <a:p>
            <a:r>
              <a:rPr lang="en-US" sz="2800" dirty="0" smtClean="0"/>
              <a:t>Let us get back to this figure and </a:t>
            </a:r>
            <a:r>
              <a:rPr lang="en-US" sz="2800" dirty="0" smtClean="0"/>
              <a:t>investigate the prism</a:t>
            </a:r>
            <a:endParaRPr lang="en-US" sz="2800" dirty="0" smtClean="0"/>
          </a:p>
          <a:p>
            <a:r>
              <a:rPr lang="en-US" sz="2800" dirty="0" smtClean="0"/>
              <a:t>They are also the dot products of the area vector with </a:t>
            </a:r>
            <a:r>
              <a:rPr lang="en-US" sz="2800" dirty="0" err="1" smtClean="0"/>
              <a:t>i</a:t>
            </a:r>
            <a:r>
              <a:rPr lang="en-US" sz="2800" dirty="0" smtClean="0"/>
              <a:t> and j unit vectors.</a:t>
            </a:r>
          </a:p>
          <a:p>
            <a:endParaRPr lang="en-US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486699"/>
              </p:ext>
            </p:extLst>
          </p:nvPr>
        </p:nvGraphicFramePr>
        <p:xfrm>
          <a:off x="20638" y="5141913"/>
          <a:ext cx="90630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3022560" imgH="583920" progId="Equation.DSMT4">
                  <p:embed/>
                </p:oleObj>
              </mc:Choice>
              <mc:Fallback>
                <p:oleObj name="Equation" r:id="rId3" imgW="30225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8" y="5141913"/>
                        <a:ext cx="9063037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4739705" y="1412776"/>
            <a:ext cx="4104456" cy="3869382"/>
            <a:chOff x="4739705" y="1412776"/>
            <a:chExt cx="4104456" cy="3869382"/>
          </a:xfrm>
        </p:grpSpPr>
        <p:grpSp>
          <p:nvGrpSpPr>
            <p:cNvPr id="18" name="Group 17"/>
            <p:cNvGrpSpPr/>
            <p:nvPr/>
          </p:nvGrpSpPr>
          <p:grpSpPr>
            <a:xfrm>
              <a:off x="4739705" y="1412776"/>
              <a:ext cx="4104456" cy="3869382"/>
              <a:chOff x="1556792" y="1187624"/>
              <a:chExt cx="4104456" cy="3869382"/>
            </a:xfrm>
          </p:grpSpPr>
          <p:cxnSp>
            <p:nvCxnSpPr>
              <p:cNvPr id="22" name="Straight Arrow Connector 21"/>
              <p:cNvCxnSpPr/>
              <p:nvPr/>
            </p:nvCxnSpPr>
            <p:spPr>
              <a:xfrm flipV="1">
                <a:off x="2924944" y="1187624"/>
                <a:ext cx="0" cy="230425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2924944" y="3508209"/>
                <a:ext cx="2376264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 flipH="1">
                <a:off x="1556792" y="3501172"/>
                <a:ext cx="1368152" cy="140653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5301208" y="3323543"/>
                <a:ext cx="36004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627387" y="1287349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I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801391" y="4687674"/>
                <a:ext cx="36004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en-I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Freeform 27"/>
              <p:cNvSpPr/>
              <p:nvPr/>
            </p:nvSpPr>
            <p:spPr>
              <a:xfrm>
                <a:off x="2225040" y="1826585"/>
                <a:ext cx="2395391" cy="2395338"/>
              </a:xfrm>
              <a:custGeom>
                <a:avLst/>
                <a:gdLst>
                  <a:gd name="connsiteX0" fmla="*/ 1004681 w 2865774"/>
                  <a:gd name="connsiteY0" fmla="*/ 10799 h 2469186"/>
                  <a:gd name="connsiteX1" fmla="*/ 2854746 w 2865774"/>
                  <a:gd name="connsiteY1" fmla="*/ 1563152 h 2469186"/>
                  <a:gd name="connsiteX2" fmla="*/ 69016 w 2865774"/>
                  <a:gd name="connsiteY2" fmla="*/ 2413757 h 2469186"/>
                  <a:gd name="connsiteX3" fmla="*/ 1004681 w 2865774"/>
                  <a:gd name="connsiteY3" fmla="*/ 10799 h 2469186"/>
                  <a:gd name="connsiteX0" fmla="*/ 1004681 w 2865774"/>
                  <a:gd name="connsiteY0" fmla="*/ 10799 h 2469186"/>
                  <a:gd name="connsiteX1" fmla="*/ 2854746 w 2865774"/>
                  <a:gd name="connsiteY1" fmla="*/ 1563152 h 2469186"/>
                  <a:gd name="connsiteX2" fmla="*/ 69016 w 2865774"/>
                  <a:gd name="connsiteY2" fmla="*/ 2413757 h 2469186"/>
                  <a:gd name="connsiteX3" fmla="*/ 1004681 w 2865774"/>
                  <a:gd name="connsiteY3" fmla="*/ 10799 h 2469186"/>
                  <a:gd name="connsiteX0" fmla="*/ 1004681 w 2854746"/>
                  <a:gd name="connsiteY0" fmla="*/ 0 h 2458387"/>
                  <a:gd name="connsiteX1" fmla="*/ 2854746 w 2854746"/>
                  <a:gd name="connsiteY1" fmla="*/ 1552353 h 2458387"/>
                  <a:gd name="connsiteX2" fmla="*/ 69016 w 2854746"/>
                  <a:gd name="connsiteY2" fmla="*/ 2402958 h 2458387"/>
                  <a:gd name="connsiteX3" fmla="*/ 1004681 w 2854746"/>
                  <a:gd name="connsiteY3" fmla="*/ 0 h 2458387"/>
                  <a:gd name="connsiteX0" fmla="*/ 1004681 w 2854746"/>
                  <a:gd name="connsiteY0" fmla="*/ 0 h 2402958"/>
                  <a:gd name="connsiteX1" fmla="*/ 2854746 w 2854746"/>
                  <a:gd name="connsiteY1" fmla="*/ 1552353 h 2402958"/>
                  <a:gd name="connsiteX2" fmla="*/ 69016 w 2854746"/>
                  <a:gd name="connsiteY2" fmla="*/ 2402958 h 2402958"/>
                  <a:gd name="connsiteX3" fmla="*/ 1004681 w 2854746"/>
                  <a:gd name="connsiteY3" fmla="*/ 0 h 2402958"/>
                  <a:gd name="connsiteX0" fmla="*/ 935665 w 2785730"/>
                  <a:gd name="connsiteY0" fmla="*/ 0 h 2402958"/>
                  <a:gd name="connsiteX1" fmla="*/ 2785730 w 2785730"/>
                  <a:gd name="connsiteY1" fmla="*/ 1552353 h 2402958"/>
                  <a:gd name="connsiteX2" fmla="*/ 0 w 2785730"/>
                  <a:gd name="connsiteY2" fmla="*/ 2402958 h 2402958"/>
                  <a:gd name="connsiteX3" fmla="*/ 935665 w 2785730"/>
                  <a:gd name="connsiteY3" fmla="*/ 0 h 2402958"/>
                  <a:gd name="connsiteX0" fmla="*/ 716590 w 2785730"/>
                  <a:gd name="connsiteY0" fmla="*/ 0 h 2383908"/>
                  <a:gd name="connsiteX1" fmla="*/ 2785730 w 2785730"/>
                  <a:gd name="connsiteY1" fmla="*/ 1533303 h 2383908"/>
                  <a:gd name="connsiteX2" fmla="*/ 0 w 2785730"/>
                  <a:gd name="connsiteY2" fmla="*/ 2383908 h 2383908"/>
                  <a:gd name="connsiteX3" fmla="*/ 716590 w 2785730"/>
                  <a:gd name="connsiteY3" fmla="*/ 0 h 2383908"/>
                  <a:gd name="connsiteX0" fmla="*/ 716590 w 2423780"/>
                  <a:gd name="connsiteY0" fmla="*/ 0 h 2383908"/>
                  <a:gd name="connsiteX1" fmla="*/ 2423780 w 2423780"/>
                  <a:gd name="connsiteY1" fmla="*/ 1657128 h 2383908"/>
                  <a:gd name="connsiteX2" fmla="*/ 0 w 2423780"/>
                  <a:gd name="connsiteY2" fmla="*/ 2383908 h 2383908"/>
                  <a:gd name="connsiteX3" fmla="*/ 716590 w 2423780"/>
                  <a:gd name="connsiteY3" fmla="*/ 0 h 2383908"/>
                  <a:gd name="connsiteX0" fmla="*/ 668965 w 2376155"/>
                  <a:gd name="connsiteY0" fmla="*/ 0 h 2364858"/>
                  <a:gd name="connsiteX1" fmla="*/ 2376155 w 2376155"/>
                  <a:gd name="connsiteY1" fmla="*/ 1657128 h 2364858"/>
                  <a:gd name="connsiteX2" fmla="*/ 0 w 2376155"/>
                  <a:gd name="connsiteY2" fmla="*/ 2364858 h 2364858"/>
                  <a:gd name="connsiteX3" fmla="*/ 668965 w 2376155"/>
                  <a:gd name="connsiteY3" fmla="*/ 0 h 2364858"/>
                  <a:gd name="connsiteX0" fmla="*/ 668965 w 2376155"/>
                  <a:gd name="connsiteY0" fmla="*/ 0 h 2364858"/>
                  <a:gd name="connsiteX1" fmla="*/ 2376155 w 2376155"/>
                  <a:gd name="connsiteY1" fmla="*/ 1657128 h 2364858"/>
                  <a:gd name="connsiteX2" fmla="*/ 0 w 2376155"/>
                  <a:gd name="connsiteY2" fmla="*/ 2364858 h 2364858"/>
                  <a:gd name="connsiteX3" fmla="*/ 331284 w 2376155"/>
                  <a:gd name="connsiteY3" fmla="*/ 1160455 h 2364858"/>
                  <a:gd name="connsiteX4" fmla="*/ 668965 w 2376155"/>
                  <a:gd name="connsiteY4" fmla="*/ 0 h 2364858"/>
                  <a:gd name="connsiteX0" fmla="*/ 688201 w 2395391"/>
                  <a:gd name="connsiteY0" fmla="*/ 0 h 2364858"/>
                  <a:gd name="connsiteX1" fmla="*/ 2395391 w 2395391"/>
                  <a:gd name="connsiteY1" fmla="*/ 1657128 h 2364858"/>
                  <a:gd name="connsiteX2" fmla="*/ 19236 w 2395391"/>
                  <a:gd name="connsiteY2" fmla="*/ 2364858 h 2364858"/>
                  <a:gd name="connsiteX3" fmla="*/ 0 w 2395391"/>
                  <a:gd name="connsiteY3" fmla="*/ 718495 h 2364858"/>
                  <a:gd name="connsiteX4" fmla="*/ 688201 w 2395391"/>
                  <a:gd name="connsiteY4" fmla="*/ 0 h 2364858"/>
                  <a:gd name="connsiteX0" fmla="*/ 688201 w 2395391"/>
                  <a:gd name="connsiteY0" fmla="*/ 0 h 2395338"/>
                  <a:gd name="connsiteX1" fmla="*/ 2395391 w 2395391"/>
                  <a:gd name="connsiteY1" fmla="*/ 1657128 h 2395338"/>
                  <a:gd name="connsiteX2" fmla="*/ 1756596 w 2395391"/>
                  <a:gd name="connsiteY2" fmla="*/ 2395338 h 2395338"/>
                  <a:gd name="connsiteX3" fmla="*/ 0 w 2395391"/>
                  <a:gd name="connsiteY3" fmla="*/ 718495 h 2395338"/>
                  <a:gd name="connsiteX4" fmla="*/ 688201 w 2395391"/>
                  <a:gd name="connsiteY4" fmla="*/ 0 h 23953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395391" h="2395338">
                    <a:moveTo>
                      <a:pt x="688201" y="0"/>
                    </a:moveTo>
                    <a:lnTo>
                      <a:pt x="2395391" y="1657128"/>
                    </a:lnTo>
                    <a:lnTo>
                      <a:pt x="1756596" y="2395338"/>
                    </a:lnTo>
                    <a:lnTo>
                      <a:pt x="0" y="718495"/>
                    </a:lnTo>
                    <a:lnTo>
                      <a:pt x="688201" y="0"/>
                    </a:lnTo>
                    <a:close/>
                  </a:path>
                </a:pathLst>
              </a:custGeom>
              <a:solidFill>
                <a:schemeClr val="bg2"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21" name="Right Triangle 20"/>
            <p:cNvSpPr/>
            <p:nvPr/>
          </p:nvSpPr>
          <p:spPr>
            <a:xfrm>
              <a:off x="5407953" y="2780928"/>
              <a:ext cx="1756335" cy="1648663"/>
            </a:xfrm>
            <a:prstGeom prst="rtTriangl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8" name="Parallelogram 7"/>
          <p:cNvSpPr/>
          <p:nvPr/>
        </p:nvSpPr>
        <p:spPr>
          <a:xfrm rot="16200000" flipV="1">
            <a:off x="4576893" y="2898624"/>
            <a:ext cx="2377854" cy="684078"/>
          </a:xfrm>
          <a:prstGeom prst="parallelogram">
            <a:avLst>
              <a:gd name="adj" fmla="val 99759"/>
            </a:avLst>
          </a:prstGeom>
          <a:solidFill>
            <a:srgbClr val="FF0000">
              <a:alpha val="5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0" name="Parallelogram 29"/>
          <p:cNvSpPr/>
          <p:nvPr/>
        </p:nvSpPr>
        <p:spPr>
          <a:xfrm rot="10800000">
            <a:off x="5475328" y="3757972"/>
            <a:ext cx="2328016" cy="689099"/>
          </a:xfrm>
          <a:prstGeom prst="parallelogram">
            <a:avLst>
              <a:gd name="adj" fmla="val 93716"/>
            </a:avLst>
          </a:prstGeom>
          <a:solidFill>
            <a:srgbClr val="FFFF00">
              <a:alpha val="50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1" name="Straight Connector 30"/>
          <p:cNvCxnSpPr/>
          <p:nvPr/>
        </p:nvCxnSpPr>
        <p:spPr>
          <a:xfrm rot="16200000">
            <a:off x="5941897" y="1928736"/>
            <a:ext cx="1959620" cy="1558357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cxnSpLocks noChangeAspect="1"/>
          </p:cNvCxnSpPr>
          <p:nvPr/>
        </p:nvCxnSpPr>
        <p:spPr>
          <a:xfrm>
            <a:off x="6571814" y="3153877"/>
            <a:ext cx="1469715" cy="1168769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6315266" y="3293552"/>
            <a:ext cx="344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endParaRPr lang="en-IN" sz="2400" i="1" dirty="0">
              <a:latin typeface="Symbol" panose="05050102010706020507" pitchFamily="18" charset="2"/>
            </a:endParaRPr>
          </a:p>
        </p:txBody>
      </p:sp>
      <p:sp>
        <p:nvSpPr>
          <p:cNvPr id="34" name="Arc 33"/>
          <p:cNvSpPr/>
          <p:nvPr/>
        </p:nvSpPr>
        <p:spPr>
          <a:xfrm>
            <a:off x="5472240" y="3113672"/>
            <a:ext cx="1260000" cy="1260000"/>
          </a:xfrm>
          <a:prstGeom prst="arc">
            <a:avLst>
              <a:gd name="adj1" fmla="val 18619697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5" name="Rectangle 34"/>
          <p:cNvSpPr/>
          <p:nvPr/>
        </p:nvSpPr>
        <p:spPr>
          <a:xfrm>
            <a:off x="7600188" y="1916832"/>
            <a:ext cx="3561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IN" sz="2400" dirty="0"/>
          </a:p>
        </p:txBody>
      </p:sp>
      <p:sp>
        <p:nvSpPr>
          <p:cNvPr id="36" name="Rectangle 35"/>
          <p:cNvSpPr/>
          <p:nvPr/>
        </p:nvSpPr>
        <p:spPr>
          <a:xfrm>
            <a:off x="8100392" y="4119463"/>
            <a:ext cx="3048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7926863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Parallelogram 29"/>
          <p:cNvSpPr/>
          <p:nvPr/>
        </p:nvSpPr>
        <p:spPr>
          <a:xfrm rot="10800000">
            <a:off x="5475328" y="3757972"/>
            <a:ext cx="2328016" cy="689099"/>
          </a:xfrm>
          <a:prstGeom prst="parallelogram">
            <a:avLst>
              <a:gd name="adj" fmla="val 93716"/>
            </a:avLst>
          </a:prstGeom>
          <a:solidFill>
            <a:srgbClr val="FFFF00">
              <a:alpha val="50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Parallelogram 7"/>
          <p:cNvSpPr/>
          <p:nvPr/>
        </p:nvSpPr>
        <p:spPr>
          <a:xfrm rot="16200000" flipV="1">
            <a:off x="4576893" y="2898624"/>
            <a:ext cx="2377854" cy="684078"/>
          </a:xfrm>
          <a:prstGeom prst="parallelogram">
            <a:avLst>
              <a:gd name="adj" fmla="val 99759"/>
            </a:avLst>
          </a:prstGeom>
          <a:solidFill>
            <a:srgbClr val="FF0000">
              <a:alpha val="5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8" y="1600200"/>
            <a:ext cx="4282507" cy="5069160"/>
          </a:xfrm>
        </p:spPr>
        <p:txBody>
          <a:bodyPr>
            <a:noAutofit/>
          </a:bodyPr>
          <a:lstStyle/>
          <a:p>
            <a:r>
              <a:rPr lang="en-US" sz="2800" dirty="0" smtClean="0"/>
              <a:t>Now consider </a:t>
            </a:r>
            <a:r>
              <a:rPr lang="en-US" sz="2800" dirty="0"/>
              <a:t>a traction </a:t>
            </a:r>
            <a:r>
              <a:rPr lang="en-US" sz="2800" dirty="0" smtClean="0"/>
              <a:t>vector </a:t>
            </a:r>
            <a:r>
              <a:rPr lang="en-US" sz="2800" dirty="0"/>
              <a:t>T, due to a force </a:t>
            </a:r>
            <a:r>
              <a:rPr lang="en-US" sz="2800" dirty="0" smtClean="0">
                <a:latin typeface="Symbol" panose="05050102010706020507" pitchFamily="18" charset="2"/>
              </a:rPr>
              <a:t>D</a:t>
            </a:r>
            <a:r>
              <a:rPr lang="en-US" sz="2800" dirty="0" smtClean="0"/>
              <a:t>F </a:t>
            </a:r>
            <a:r>
              <a:rPr lang="en-US" sz="2800" dirty="0"/>
              <a:t>acting on the </a:t>
            </a:r>
            <a:r>
              <a:rPr lang="en-US" sz="2800" dirty="0" smtClean="0"/>
              <a:t>inclined shaded area of the prism. </a:t>
            </a:r>
          </a:p>
          <a:p>
            <a:r>
              <a:rPr lang="en-US" sz="2800" dirty="0" smtClean="0"/>
              <a:t>This time we will define it in terms of the x and y components of the forces</a:t>
            </a:r>
            <a:endParaRPr lang="en-US" sz="2800" dirty="0"/>
          </a:p>
          <a:p>
            <a:endParaRPr lang="en-US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396561"/>
              </p:ext>
            </p:extLst>
          </p:nvPr>
        </p:nvGraphicFramePr>
        <p:xfrm>
          <a:off x="877888" y="5427663"/>
          <a:ext cx="734853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2450880" imgH="393480" progId="Equation.DSMT4">
                  <p:embed/>
                </p:oleObj>
              </mc:Choice>
              <mc:Fallback>
                <p:oleObj name="Equation" r:id="rId3" imgW="245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5427663"/>
                        <a:ext cx="7348537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4739705" y="1412776"/>
            <a:ext cx="4104456" cy="3869382"/>
            <a:chOff x="4739705" y="1412776"/>
            <a:chExt cx="4104456" cy="3869382"/>
          </a:xfrm>
        </p:grpSpPr>
        <p:sp>
          <p:nvSpPr>
            <p:cNvPr id="21" name="Right Triangle 20"/>
            <p:cNvSpPr/>
            <p:nvPr/>
          </p:nvSpPr>
          <p:spPr>
            <a:xfrm>
              <a:off x="5407953" y="2780928"/>
              <a:ext cx="1756335" cy="1648663"/>
            </a:xfrm>
            <a:prstGeom prst="rtTriangl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4739705" y="1412776"/>
              <a:ext cx="4104456" cy="3869382"/>
              <a:chOff x="1556792" y="1187624"/>
              <a:chExt cx="4104456" cy="3869382"/>
            </a:xfrm>
          </p:grpSpPr>
          <p:cxnSp>
            <p:nvCxnSpPr>
              <p:cNvPr id="22" name="Straight Arrow Connector 21"/>
              <p:cNvCxnSpPr/>
              <p:nvPr/>
            </p:nvCxnSpPr>
            <p:spPr>
              <a:xfrm flipV="1">
                <a:off x="2924944" y="1187624"/>
                <a:ext cx="0" cy="230425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2924944" y="3508209"/>
                <a:ext cx="2376264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 flipH="1">
                <a:off x="1556792" y="3501172"/>
                <a:ext cx="1368152" cy="140653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5301208" y="3323543"/>
                <a:ext cx="36004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627387" y="1287349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I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801391" y="4687674"/>
                <a:ext cx="36004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en-I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Freeform 27"/>
              <p:cNvSpPr/>
              <p:nvPr/>
            </p:nvSpPr>
            <p:spPr>
              <a:xfrm>
                <a:off x="2234056" y="1826585"/>
                <a:ext cx="2395391" cy="2395338"/>
              </a:xfrm>
              <a:custGeom>
                <a:avLst/>
                <a:gdLst>
                  <a:gd name="connsiteX0" fmla="*/ 1004681 w 2865774"/>
                  <a:gd name="connsiteY0" fmla="*/ 10799 h 2469186"/>
                  <a:gd name="connsiteX1" fmla="*/ 2854746 w 2865774"/>
                  <a:gd name="connsiteY1" fmla="*/ 1563152 h 2469186"/>
                  <a:gd name="connsiteX2" fmla="*/ 69016 w 2865774"/>
                  <a:gd name="connsiteY2" fmla="*/ 2413757 h 2469186"/>
                  <a:gd name="connsiteX3" fmla="*/ 1004681 w 2865774"/>
                  <a:gd name="connsiteY3" fmla="*/ 10799 h 2469186"/>
                  <a:gd name="connsiteX0" fmla="*/ 1004681 w 2865774"/>
                  <a:gd name="connsiteY0" fmla="*/ 10799 h 2469186"/>
                  <a:gd name="connsiteX1" fmla="*/ 2854746 w 2865774"/>
                  <a:gd name="connsiteY1" fmla="*/ 1563152 h 2469186"/>
                  <a:gd name="connsiteX2" fmla="*/ 69016 w 2865774"/>
                  <a:gd name="connsiteY2" fmla="*/ 2413757 h 2469186"/>
                  <a:gd name="connsiteX3" fmla="*/ 1004681 w 2865774"/>
                  <a:gd name="connsiteY3" fmla="*/ 10799 h 2469186"/>
                  <a:gd name="connsiteX0" fmla="*/ 1004681 w 2854746"/>
                  <a:gd name="connsiteY0" fmla="*/ 0 h 2458387"/>
                  <a:gd name="connsiteX1" fmla="*/ 2854746 w 2854746"/>
                  <a:gd name="connsiteY1" fmla="*/ 1552353 h 2458387"/>
                  <a:gd name="connsiteX2" fmla="*/ 69016 w 2854746"/>
                  <a:gd name="connsiteY2" fmla="*/ 2402958 h 2458387"/>
                  <a:gd name="connsiteX3" fmla="*/ 1004681 w 2854746"/>
                  <a:gd name="connsiteY3" fmla="*/ 0 h 2458387"/>
                  <a:gd name="connsiteX0" fmla="*/ 1004681 w 2854746"/>
                  <a:gd name="connsiteY0" fmla="*/ 0 h 2402958"/>
                  <a:gd name="connsiteX1" fmla="*/ 2854746 w 2854746"/>
                  <a:gd name="connsiteY1" fmla="*/ 1552353 h 2402958"/>
                  <a:gd name="connsiteX2" fmla="*/ 69016 w 2854746"/>
                  <a:gd name="connsiteY2" fmla="*/ 2402958 h 2402958"/>
                  <a:gd name="connsiteX3" fmla="*/ 1004681 w 2854746"/>
                  <a:gd name="connsiteY3" fmla="*/ 0 h 2402958"/>
                  <a:gd name="connsiteX0" fmla="*/ 935665 w 2785730"/>
                  <a:gd name="connsiteY0" fmla="*/ 0 h 2402958"/>
                  <a:gd name="connsiteX1" fmla="*/ 2785730 w 2785730"/>
                  <a:gd name="connsiteY1" fmla="*/ 1552353 h 2402958"/>
                  <a:gd name="connsiteX2" fmla="*/ 0 w 2785730"/>
                  <a:gd name="connsiteY2" fmla="*/ 2402958 h 2402958"/>
                  <a:gd name="connsiteX3" fmla="*/ 935665 w 2785730"/>
                  <a:gd name="connsiteY3" fmla="*/ 0 h 2402958"/>
                  <a:gd name="connsiteX0" fmla="*/ 716590 w 2785730"/>
                  <a:gd name="connsiteY0" fmla="*/ 0 h 2383908"/>
                  <a:gd name="connsiteX1" fmla="*/ 2785730 w 2785730"/>
                  <a:gd name="connsiteY1" fmla="*/ 1533303 h 2383908"/>
                  <a:gd name="connsiteX2" fmla="*/ 0 w 2785730"/>
                  <a:gd name="connsiteY2" fmla="*/ 2383908 h 2383908"/>
                  <a:gd name="connsiteX3" fmla="*/ 716590 w 2785730"/>
                  <a:gd name="connsiteY3" fmla="*/ 0 h 2383908"/>
                  <a:gd name="connsiteX0" fmla="*/ 716590 w 2423780"/>
                  <a:gd name="connsiteY0" fmla="*/ 0 h 2383908"/>
                  <a:gd name="connsiteX1" fmla="*/ 2423780 w 2423780"/>
                  <a:gd name="connsiteY1" fmla="*/ 1657128 h 2383908"/>
                  <a:gd name="connsiteX2" fmla="*/ 0 w 2423780"/>
                  <a:gd name="connsiteY2" fmla="*/ 2383908 h 2383908"/>
                  <a:gd name="connsiteX3" fmla="*/ 716590 w 2423780"/>
                  <a:gd name="connsiteY3" fmla="*/ 0 h 2383908"/>
                  <a:gd name="connsiteX0" fmla="*/ 668965 w 2376155"/>
                  <a:gd name="connsiteY0" fmla="*/ 0 h 2364858"/>
                  <a:gd name="connsiteX1" fmla="*/ 2376155 w 2376155"/>
                  <a:gd name="connsiteY1" fmla="*/ 1657128 h 2364858"/>
                  <a:gd name="connsiteX2" fmla="*/ 0 w 2376155"/>
                  <a:gd name="connsiteY2" fmla="*/ 2364858 h 2364858"/>
                  <a:gd name="connsiteX3" fmla="*/ 668965 w 2376155"/>
                  <a:gd name="connsiteY3" fmla="*/ 0 h 2364858"/>
                  <a:gd name="connsiteX0" fmla="*/ 668965 w 2376155"/>
                  <a:gd name="connsiteY0" fmla="*/ 0 h 2364858"/>
                  <a:gd name="connsiteX1" fmla="*/ 2376155 w 2376155"/>
                  <a:gd name="connsiteY1" fmla="*/ 1657128 h 2364858"/>
                  <a:gd name="connsiteX2" fmla="*/ 0 w 2376155"/>
                  <a:gd name="connsiteY2" fmla="*/ 2364858 h 2364858"/>
                  <a:gd name="connsiteX3" fmla="*/ 331284 w 2376155"/>
                  <a:gd name="connsiteY3" fmla="*/ 1160455 h 2364858"/>
                  <a:gd name="connsiteX4" fmla="*/ 668965 w 2376155"/>
                  <a:gd name="connsiteY4" fmla="*/ 0 h 2364858"/>
                  <a:gd name="connsiteX0" fmla="*/ 688201 w 2395391"/>
                  <a:gd name="connsiteY0" fmla="*/ 0 h 2364858"/>
                  <a:gd name="connsiteX1" fmla="*/ 2395391 w 2395391"/>
                  <a:gd name="connsiteY1" fmla="*/ 1657128 h 2364858"/>
                  <a:gd name="connsiteX2" fmla="*/ 19236 w 2395391"/>
                  <a:gd name="connsiteY2" fmla="*/ 2364858 h 2364858"/>
                  <a:gd name="connsiteX3" fmla="*/ 0 w 2395391"/>
                  <a:gd name="connsiteY3" fmla="*/ 718495 h 2364858"/>
                  <a:gd name="connsiteX4" fmla="*/ 688201 w 2395391"/>
                  <a:gd name="connsiteY4" fmla="*/ 0 h 2364858"/>
                  <a:gd name="connsiteX0" fmla="*/ 688201 w 2395391"/>
                  <a:gd name="connsiteY0" fmla="*/ 0 h 2395338"/>
                  <a:gd name="connsiteX1" fmla="*/ 2395391 w 2395391"/>
                  <a:gd name="connsiteY1" fmla="*/ 1657128 h 2395338"/>
                  <a:gd name="connsiteX2" fmla="*/ 1756596 w 2395391"/>
                  <a:gd name="connsiteY2" fmla="*/ 2395338 h 2395338"/>
                  <a:gd name="connsiteX3" fmla="*/ 0 w 2395391"/>
                  <a:gd name="connsiteY3" fmla="*/ 718495 h 2395338"/>
                  <a:gd name="connsiteX4" fmla="*/ 688201 w 2395391"/>
                  <a:gd name="connsiteY4" fmla="*/ 0 h 23953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395391" h="2395338">
                    <a:moveTo>
                      <a:pt x="688201" y="0"/>
                    </a:moveTo>
                    <a:lnTo>
                      <a:pt x="2395391" y="1657128"/>
                    </a:lnTo>
                    <a:lnTo>
                      <a:pt x="1756596" y="2395338"/>
                    </a:lnTo>
                    <a:lnTo>
                      <a:pt x="0" y="718495"/>
                    </a:lnTo>
                    <a:lnTo>
                      <a:pt x="688201" y="0"/>
                    </a:lnTo>
                    <a:close/>
                  </a:path>
                </a:pathLst>
              </a:cu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IN" dirty="0" smtClean="0"/>
                  <a:t>z</a:t>
                </a:r>
                <a:endParaRPr lang="en-IN" dirty="0"/>
              </a:p>
            </p:txBody>
          </p:sp>
        </p:grpSp>
      </p:grpSp>
      <p:cxnSp>
        <p:nvCxnSpPr>
          <p:cNvPr id="31" name="Straight Connector 30"/>
          <p:cNvCxnSpPr/>
          <p:nvPr/>
        </p:nvCxnSpPr>
        <p:spPr>
          <a:xfrm rot="16200000">
            <a:off x="5941897" y="1928736"/>
            <a:ext cx="1959620" cy="1558357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cxnSpLocks noChangeAspect="1"/>
          </p:cNvCxnSpPr>
          <p:nvPr/>
        </p:nvCxnSpPr>
        <p:spPr>
          <a:xfrm>
            <a:off x="6571814" y="3153877"/>
            <a:ext cx="1469715" cy="1168769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6315266" y="3293552"/>
            <a:ext cx="344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endParaRPr lang="en-IN" sz="2400" i="1" dirty="0">
              <a:latin typeface="Symbol" panose="05050102010706020507" pitchFamily="18" charset="2"/>
            </a:endParaRPr>
          </a:p>
        </p:txBody>
      </p:sp>
      <p:sp>
        <p:nvSpPr>
          <p:cNvPr id="34" name="Arc 33"/>
          <p:cNvSpPr/>
          <p:nvPr/>
        </p:nvSpPr>
        <p:spPr>
          <a:xfrm>
            <a:off x="5472240" y="3113672"/>
            <a:ext cx="1260000" cy="1260000"/>
          </a:xfrm>
          <a:prstGeom prst="arc">
            <a:avLst>
              <a:gd name="adj1" fmla="val 18619697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5" name="Rectangle 34"/>
          <p:cNvSpPr/>
          <p:nvPr/>
        </p:nvSpPr>
        <p:spPr>
          <a:xfrm>
            <a:off x="7600188" y="1700808"/>
            <a:ext cx="3561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IN" sz="2400" dirty="0"/>
          </a:p>
        </p:txBody>
      </p:sp>
      <p:sp>
        <p:nvSpPr>
          <p:cNvPr id="36" name="Rectangle 35"/>
          <p:cNvSpPr/>
          <p:nvPr/>
        </p:nvSpPr>
        <p:spPr>
          <a:xfrm>
            <a:off x="8100392" y="4119463"/>
            <a:ext cx="3048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IN" sz="2400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6531341" y="1512501"/>
            <a:ext cx="0" cy="1669547"/>
          </a:xfrm>
          <a:prstGeom prst="straightConnector1">
            <a:avLst/>
          </a:prstGeom>
          <a:ln w="762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6570690" y="3113672"/>
            <a:ext cx="2031969" cy="0"/>
          </a:xfrm>
          <a:prstGeom prst="straightConnector1">
            <a:avLst/>
          </a:prstGeom>
          <a:ln w="762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20261926" flipV="1">
            <a:off x="6488552" y="2749198"/>
            <a:ext cx="2196244" cy="1"/>
          </a:xfrm>
          <a:prstGeom prst="straightConnector1">
            <a:avLst/>
          </a:prstGeom>
          <a:ln w="762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8172400" y="1860963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I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689575" y="1255282"/>
            <a:ext cx="7627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779980" y="3140968"/>
            <a:ext cx="781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702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Parallelogram 29"/>
          <p:cNvSpPr/>
          <p:nvPr/>
        </p:nvSpPr>
        <p:spPr>
          <a:xfrm rot="10800000">
            <a:off x="5475328" y="3757972"/>
            <a:ext cx="2328016" cy="689099"/>
          </a:xfrm>
          <a:prstGeom prst="parallelogram">
            <a:avLst>
              <a:gd name="adj" fmla="val 93716"/>
            </a:avLst>
          </a:prstGeom>
          <a:solidFill>
            <a:srgbClr val="FFFF00">
              <a:alpha val="50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Parallelogram 7"/>
          <p:cNvSpPr/>
          <p:nvPr/>
        </p:nvSpPr>
        <p:spPr>
          <a:xfrm rot="16200000" flipV="1">
            <a:off x="4576893" y="2898624"/>
            <a:ext cx="2377854" cy="684078"/>
          </a:xfrm>
          <a:prstGeom prst="parallelogram">
            <a:avLst>
              <a:gd name="adj" fmla="val 99759"/>
            </a:avLst>
          </a:prstGeom>
          <a:solidFill>
            <a:srgbClr val="FF0000">
              <a:alpha val="5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8" y="1600200"/>
            <a:ext cx="4282507" cy="5069160"/>
          </a:xfrm>
        </p:spPr>
        <p:txBody>
          <a:bodyPr>
            <a:noAutofit/>
          </a:bodyPr>
          <a:lstStyle/>
          <a:p>
            <a:r>
              <a:rPr lang="en-US" sz="2800" dirty="0" smtClean="0"/>
              <a:t>The total force acting on this inclined face is therefore</a:t>
            </a:r>
            <a:endParaRPr lang="en-US" sz="2800" dirty="0"/>
          </a:p>
          <a:p>
            <a:endParaRPr lang="en-US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490733"/>
              </p:ext>
            </p:extLst>
          </p:nvPr>
        </p:nvGraphicFramePr>
        <p:xfrm>
          <a:off x="1981200" y="5599113"/>
          <a:ext cx="51403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3" imgW="1714320" imgH="279360" progId="Equation.DSMT4">
                  <p:embed/>
                </p:oleObj>
              </mc:Choice>
              <mc:Fallback>
                <p:oleObj name="Equation" r:id="rId3" imgW="1714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99113"/>
                        <a:ext cx="51403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4739705" y="1412776"/>
            <a:ext cx="4104456" cy="3869382"/>
            <a:chOff x="4739705" y="1412776"/>
            <a:chExt cx="4104456" cy="3869382"/>
          </a:xfrm>
        </p:grpSpPr>
        <p:sp>
          <p:nvSpPr>
            <p:cNvPr id="21" name="Right Triangle 20"/>
            <p:cNvSpPr/>
            <p:nvPr/>
          </p:nvSpPr>
          <p:spPr>
            <a:xfrm>
              <a:off x="5407953" y="2780928"/>
              <a:ext cx="1756335" cy="1648663"/>
            </a:xfrm>
            <a:prstGeom prst="rtTriangl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4739705" y="1412776"/>
              <a:ext cx="4104456" cy="3869382"/>
              <a:chOff x="1556792" y="1187624"/>
              <a:chExt cx="4104456" cy="3869382"/>
            </a:xfrm>
          </p:grpSpPr>
          <p:cxnSp>
            <p:nvCxnSpPr>
              <p:cNvPr id="22" name="Straight Arrow Connector 21"/>
              <p:cNvCxnSpPr/>
              <p:nvPr/>
            </p:nvCxnSpPr>
            <p:spPr>
              <a:xfrm flipV="1">
                <a:off x="2924944" y="1187624"/>
                <a:ext cx="0" cy="230425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2924944" y="3508209"/>
                <a:ext cx="2376264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 flipH="1">
                <a:off x="1556792" y="3501172"/>
                <a:ext cx="1368152" cy="140653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5301208" y="3323543"/>
                <a:ext cx="36004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627387" y="1287349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I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801391" y="4687674"/>
                <a:ext cx="36004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en-I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Freeform 27"/>
              <p:cNvSpPr/>
              <p:nvPr/>
            </p:nvSpPr>
            <p:spPr>
              <a:xfrm>
                <a:off x="2234056" y="1826585"/>
                <a:ext cx="2395391" cy="2395338"/>
              </a:xfrm>
              <a:custGeom>
                <a:avLst/>
                <a:gdLst>
                  <a:gd name="connsiteX0" fmla="*/ 1004681 w 2865774"/>
                  <a:gd name="connsiteY0" fmla="*/ 10799 h 2469186"/>
                  <a:gd name="connsiteX1" fmla="*/ 2854746 w 2865774"/>
                  <a:gd name="connsiteY1" fmla="*/ 1563152 h 2469186"/>
                  <a:gd name="connsiteX2" fmla="*/ 69016 w 2865774"/>
                  <a:gd name="connsiteY2" fmla="*/ 2413757 h 2469186"/>
                  <a:gd name="connsiteX3" fmla="*/ 1004681 w 2865774"/>
                  <a:gd name="connsiteY3" fmla="*/ 10799 h 2469186"/>
                  <a:gd name="connsiteX0" fmla="*/ 1004681 w 2865774"/>
                  <a:gd name="connsiteY0" fmla="*/ 10799 h 2469186"/>
                  <a:gd name="connsiteX1" fmla="*/ 2854746 w 2865774"/>
                  <a:gd name="connsiteY1" fmla="*/ 1563152 h 2469186"/>
                  <a:gd name="connsiteX2" fmla="*/ 69016 w 2865774"/>
                  <a:gd name="connsiteY2" fmla="*/ 2413757 h 2469186"/>
                  <a:gd name="connsiteX3" fmla="*/ 1004681 w 2865774"/>
                  <a:gd name="connsiteY3" fmla="*/ 10799 h 2469186"/>
                  <a:gd name="connsiteX0" fmla="*/ 1004681 w 2854746"/>
                  <a:gd name="connsiteY0" fmla="*/ 0 h 2458387"/>
                  <a:gd name="connsiteX1" fmla="*/ 2854746 w 2854746"/>
                  <a:gd name="connsiteY1" fmla="*/ 1552353 h 2458387"/>
                  <a:gd name="connsiteX2" fmla="*/ 69016 w 2854746"/>
                  <a:gd name="connsiteY2" fmla="*/ 2402958 h 2458387"/>
                  <a:gd name="connsiteX3" fmla="*/ 1004681 w 2854746"/>
                  <a:gd name="connsiteY3" fmla="*/ 0 h 2458387"/>
                  <a:gd name="connsiteX0" fmla="*/ 1004681 w 2854746"/>
                  <a:gd name="connsiteY0" fmla="*/ 0 h 2402958"/>
                  <a:gd name="connsiteX1" fmla="*/ 2854746 w 2854746"/>
                  <a:gd name="connsiteY1" fmla="*/ 1552353 h 2402958"/>
                  <a:gd name="connsiteX2" fmla="*/ 69016 w 2854746"/>
                  <a:gd name="connsiteY2" fmla="*/ 2402958 h 2402958"/>
                  <a:gd name="connsiteX3" fmla="*/ 1004681 w 2854746"/>
                  <a:gd name="connsiteY3" fmla="*/ 0 h 2402958"/>
                  <a:gd name="connsiteX0" fmla="*/ 935665 w 2785730"/>
                  <a:gd name="connsiteY0" fmla="*/ 0 h 2402958"/>
                  <a:gd name="connsiteX1" fmla="*/ 2785730 w 2785730"/>
                  <a:gd name="connsiteY1" fmla="*/ 1552353 h 2402958"/>
                  <a:gd name="connsiteX2" fmla="*/ 0 w 2785730"/>
                  <a:gd name="connsiteY2" fmla="*/ 2402958 h 2402958"/>
                  <a:gd name="connsiteX3" fmla="*/ 935665 w 2785730"/>
                  <a:gd name="connsiteY3" fmla="*/ 0 h 2402958"/>
                  <a:gd name="connsiteX0" fmla="*/ 716590 w 2785730"/>
                  <a:gd name="connsiteY0" fmla="*/ 0 h 2383908"/>
                  <a:gd name="connsiteX1" fmla="*/ 2785730 w 2785730"/>
                  <a:gd name="connsiteY1" fmla="*/ 1533303 h 2383908"/>
                  <a:gd name="connsiteX2" fmla="*/ 0 w 2785730"/>
                  <a:gd name="connsiteY2" fmla="*/ 2383908 h 2383908"/>
                  <a:gd name="connsiteX3" fmla="*/ 716590 w 2785730"/>
                  <a:gd name="connsiteY3" fmla="*/ 0 h 2383908"/>
                  <a:gd name="connsiteX0" fmla="*/ 716590 w 2423780"/>
                  <a:gd name="connsiteY0" fmla="*/ 0 h 2383908"/>
                  <a:gd name="connsiteX1" fmla="*/ 2423780 w 2423780"/>
                  <a:gd name="connsiteY1" fmla="*/ 1657128 h 2383908"/>
                  <a:gd name="connsiteX2" fmla="*/ 0 w 2423780"/>
                  <a:gd name="connsiteY2" fmla="*/ 2383908 h 2383908"/>
                  <a:gd name="connsiteX3" fmla="*/ 716590 w 2423780"/>
                  <a:gd name="connsiteY3" fmla="*/ 0 h 2383908"/>
                  <a:gd name="connsiteX0" fmla="*/ 668965 w 2376155"/>
                  <a:gd name="connsiteY0" fmla="*/ 0 h 2364858"/>
                  <a:gd name="connsiteX1" fmla="*/ 2376155 w 2376155"/>
                  <a:gd name="connsiteY1" fmla="*/ 1657128 h 2364858"/>
                  <a:gd name="connsiteX2" fmla="*/ 0 w 2376155"/>
                  <a:gd name="connsiteY2" fmla="*/ 2364858 h 2364858"/>
                  <a:gd name="connsiteX3" fmla="*/ 668965 w 2376155"/>
                  <a:gd name="connsiteY3" fmla="*/ 0 h 2364858"/>
                  <a:gd name="connsiteX0" fmla="*/ 668965 w 2376155"/>
                  <a:gd name="connsiteY0" fmla="*/ 0 h 2364858"/>
                  <a:gd name="connsiteX1" fmla="*/ 2376155 w 2376155"/>
                  <a:gd name="connsiteY1" fmla="*/ 1657128 h 2364858"/>
                  <a:gd name="connsiteX2" fmla="*/ 0 w 2376155"/>
                  <a:gd name="connsiteY2" fmla="*/ 2364858 h 2364858"/>
                  <a:gd name="connsiteX3" fmla="*/ 331284 w 2376155"/>
                  <a:gd name="connsiteY3" fmla="*/ 1160455 h 2364858"/>
                  <a:gd name="connsiteX4" fmla="*/ 668965 w 2376155"/>
                  <a:gd name="connsiteY4" fmla="*/ 0 h 2364858"/>
                  <a:gd name="connsiteX0" fmla="*/ 688201 w 2395391"/>
                  <a:gd name="connsiteY0" fmla="*/ 0 h 2364858"/>
                  <a:gd name="connsiteX1" fmla="*/ 2395391 w 2395391"/>
                  <a:gd name="connsiteY1" fmla="*/ 1657128 h 2364858"/>
                  <a:gd name="connsiteX2" fmla="*/ 19236 w 2395391"/>
                  <a:gd name="connsiteY2" fmla="*/ 2364858 h 2364858"/>
                  <a:gd name="connsiteX3" fmla="*/ 0 w 2395391"/>
                  <a:gd name="connsiteY3" fmla="*/ 718495 h 2364858"/>
                  <a:gd name="connsiteX4" fmla="*/ 688201 w 2395391"/>
                  <a:gd name="connsiteY4" fmla="*/ 0 h 2364858"/>
                  <a:gd name="connsiteX0" fmla="*/ 688201 w 2395391"/>
                  <a:gd name="connsiteY0" fmla="*/ 0 h 2395338"/>
                  <a:gd name="connsiteX1" fmla="*/ 2395391 w 2395391"/>
                  <a:gd name="connsiteY1" fmla="*/ 1657128 h 2395338"/>
                  <a:gd name="connsiteX2" fmla="*/ 1756596 w 2395391"/>
                  <a:gd name="connsiteY2" fmla="*/ 2395338 h 2395338"/>
                  <a:gd name="connsiteX3" fmla="*/ 0 w 2395391"/>
                  <a:gd name="connsiteY3" fmla="*/ 718495 h 2395338"/>
                  <a:gd name="connsiteX4" fmla="*/ 688201 w 2395391"/>
                  <a:gd name="connsiteY4" fmla="*/ 0 h 23953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395391" h="2395338">
                    <a:moveTo>
                      <a:pt x="688201" y="0"/>
                    </a:moveTo>
                    <a:lnTo>
                      <a:pt x="2395391" y="1657128"/>
                    </a:lnTo>
                    <a:lnTo>
                      <a:pt x="1756596" y="2395338"/>
                    </a:lnTo>
                    <a:lnTo>
                      <a:pt x="0" y="718495"/>
                    </a:lnTo>
                    <a:lnTo>
                      <a:pt x="688201" y="0"/>
                    </a:lnTo>
                    <a:close/>
                  </a:path>
                </a:pathLst>
              </a:custGeom>
              <a:solidFill>
                <a:schemeClr val="bg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IN" dirty="0" smtClean="0"/>
                  <a:t>z</a:t>
                </a:r>
                <a:endParaRPr lang="en-IN" dirty="0"/>
              </a:p>
            </p:txBody>
          </p:sp>
        </p:grpSp>
      </p:grpSp>
      <p:cxnSp>
        <p:nvCxnSpPr>
          <p:cNvPr id="31" name="Straight Connector 30"/>
          <p:cNvCxnSpPr/>
          <p:nvPr/>
        </p:nvCxnSpPr>
        <p:spPr>
          <a:xfrm rot="16200000">
            <a:off x="5941897" y="1928736"/>
            <a:ext cx="1959620" cy="1558357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cxnSpLocks noChangeAspect="1"/>
          </p:cNvCxnSpPr>
          <p:nvPr/>
        </p:nvCxnSpPr>
        <p:spPr>
          <a:xfrm>
            <a:off x="6571814" y="3153877"/>
            <a:ext cx="1469715" cy="1168769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6315266" y="3293552"/>
            <a:ext cx="344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endParaRPr lang="en-IN" sz="2400" i="1" dirty="0">
              <a:latin typeface="Symbol" panose="05050102010706020507" pitchFamily="18" charset="2"/>
            </a:endParaRPr>
          </a:p>
        </p:txBody>
      </p:sp>
      <p:sp>
        <p:nvSpPr>
          <p:cNvPr id="34" name="Arc 33"/>
          <p:cNvSpPr/>
          <p:nvPr/>
        </p:nvSpPr>
        <p:spPr>
          <a:xfrm>
            <a:off x="5472240" y="3113672"/>
            <a:ext cx="1260000" cy="1260000"/>
          </a:xfrm>
          <a:prstGeom prst="arc">
            <a:avLst>
              <a:gd name="adj1" fmla="val 18619697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5" name="Rectangle 34"/>
          <p:cNvSpPr/>
          <p:nvPr/>
        </p:nvSpPr>
        <p:spPr>
          <a:xfrm>
            <a:off x="7600188" y="1700808"/>
            <a:ext cx="3561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IN" sz="2400" dirty="0"/>
          </a:p>
        </p:txBody>
      </p:sp>
      <p:sp>
        <p:nvSpPr>
          <p:cNvPr id="36" name="Rectangle 35"/>
          <p:cNvSpPr/>
          <p:nvPr/>
        </p:nvSpPr>
        <p:spPr>
          <a:xfrm>
            <a:off x="8100392" y="4119463"/>
            <a:ext cx="3048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IN" sz="2400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6531341" y="1512501"/>
            <a:ext cx="0" cy="1669547"/>
          </a:xfrm>
          <a:prstGeom prst="straightConnector1">
            <a:avLst/>
          </a:prstGeom>
          <a:ln w="762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6570690" y="3113672"/>
            <a:ext cx="2031969" cy="0"/>
          </a:xfrm>
          <a:prstGeom prst="straightConnector1">
            <a:avLst/>
          </a:prstGeom>
          <a:ln w="762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20261926" flipV="1">
            <a:off x="6488552" y="2749198"/>
            <a:ext cx="2196244" cy="1"/>
          </a:xfrm>
          <a:prstGeom prst="straightConnector1">
            <a:avLst/>
          </a:prstGeom>
          <a:ln w="762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8172400" y="1860963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I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689575" y="1255282"/>
            <a:ext cx="7627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779980" y="3140968"/>
            <a:ext cx="781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91827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8" y="1124744"/>
            <a:ext cx="4282507" cy="5069160"/>
          </a:xfrm>
        </p:spPr>
        <p:txBody>
          <a:bodyPr>
            <a:noAutofit/>
          </a:bodyPr>
          <a:lstStyle/>
          <a:p>
            <a:r>
              <a:rPr lang="en-US" sz="2800" dirty="0" smtClean="0"/>
              <a:t>We consider a small  surface patch as shown, in an element of volume in a body. </a:t>
            </a:r>
          </a:p>
          <a:p>
            <a:r>
              <a:rPr lang="en-US" sz="2800" dirty="0" smtClean="0"/>
              <a:t>A force </a:t>
            </a:r>
            <a:r>
              <a:rPr lang="en-US" sz="2800" dirty="0" smtClean="0">
                <a:latin typeface="Symbol" panose="05050102010706020507" pitchFamily="18" charset="2"/>
              </a:rPr>
              <a:t>D</a:t>
            </a:r>
            <a:r>
              <a:rPr lang="en-US" sz="2800" dirty="0" smtClean="0"/>
              <a:t>F acts at the center of this surface.</a:t>
            </a:r>
          </a:p>
          <a:p>
            <a:r>
              <a:rPr lang="en-US" sz="2800" dirty="0" smtClean="0"/>
              <a:t>We will be considering  only the 2 D version of the problem</a:t>
            </a:r>
          </a:p>
          <a:p>
            <a:r>
              <a:rPr lang="en-US" sz="2800" dirty="0" smtClean="0"/>
              <a:t>So we will look at a section in the X Y plane.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6" name="Group 5"/>
          <p:cNvGrpSpPr/>
          <p:nvPr/>
        </p:nvGrpSpPr>
        <p:grpSpPr>
          <a:xfrm>
            <a:off x="4739705" y="1412776"/>
            <a:ext cx="4104456" cy="3869382"/>
            <a:chOff x="4739705" y="1412776"/>
            <a:chExt cx="4104456" cy="3869382"/>
          </a:xfrm>
        </p:grpSpPr>
        <p:grpSp>
          <p:nvGrpSpPr>
            <p:cNvPr id="38" name="Group 37"/>
            <p:cNvGrpSpPr/>
            <p:nvPr/>
          </p:nvGrpSpPr>
          <p:grpSpPr>
            <a:xfrm>
              <a:off x="4739705" y="1412776"/>
              <a:ext cx="4104456" cy="3869382"/>
              <a:chOff x="1556792" y="1187624"/>
              <a:chExt cx="4104456" cy="3869382"/>
            </a:xfrm>
          </p:grpSpPr>
          <p:cxnSp>
            <p:nvCxnSpPr>
              <p:cNvPr id="40" name="Straight Arrow Connector 39"/>
              <p:cNvCxnSpPr/>
              <p:nvPr/>
            </p:nvCxnSpPr>
            <p:spPr>
              <a:xfrm flipV="1">
                <a:off x="2924944" y="1187624"/>
                <a:ext cx="0" cy="230425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2924944" y="3508209"/>
                <a:ext cx="2376264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flipH="1">
                <a:off x="1556792" y="3501172"/>
                <a:ext cx="1368152" cy="140653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TextBox 42"/>
              <p:cNvSpPr txBox="1"/>
              <p:nvPr/>
            </p:nvSpPr>
            <p:spPr>
              <a:xfrm>
                <a:off x="5301208" y="3323543"/>
                <a:ext cx="36004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627387" y="1287349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I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1801391" y="4687674"/>
                <a:ext cx="36004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en-I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Freeform 45"/>
              <p:cNvSpPr/>
              <p:nvPr/>
            </p:nvSpPr>
            <p:spPr>
              <a:xfrm>
                <a:off x="2225040" y="1826585"/>
                <a:ext cx="2395391" cy="2395338"/>
              </a:xfrm>
              <a:custGeom>
                <a:avLst/>
                <a:gdLst>
                  <a:gd name="connsiteX0" fmla="*/ 1004681 w 2865774"/>
                  <a:gd name="connsiteY0" fmla="*/ 10799 h 2469186"/>
                  <a:gd name="connsiteX1" fmla="*/ 2854746 w 2865774"/>
                  <a:gd name="connsiteY1" fmla="*/ 1563152 h 2469186"/>
                  <a:gd name="connsiteX2" fmla="*/ 69016 w 2865774"/>
                  <a:gd name="connsiteY2" fmla="*/ 2413757 h 2469186"/>
                  <a:gd name="connsiteX3" fmla="*/ 1004681 w 2865774"/>
                  <a:gd name="connsiteY3" fmla="*/ 10799 h 2469186"/>
                  <a:gd name="connsiteX0" fmla="*/ 1004681 w 2865774"/>
                  <a:gd name="connsiteY0" fmla="*/ 10799 h 2469186"/>
                  <a:gd name="connsiteX1" fmla="*/ 2854746 w 2865774"/>
                  <a:gd name="connsiteY1" fmla="*/ 1563152 h 2469186"/>
                  <a:gd name="connsiteX2" fmla="*/ 69016 w 2865774"/>
                  <a:gd name="connsiteY2" fmla="*/ 2413757 h 2469186"/>
                  <a:gd name="connsiteX3" fmla="*/ 1004681 w 2865774"/>
                  <a:gd name="connsiteY3" fmla="*/ 10799 h 2469186"/>
                  <a:gd name="connsiteX0" fmla="*/ 1004681 w 2854746"/>
                  <a:gd name="connsiteY0" fmla="*/ 0 h 2458387"/>
                  <a:gd name="connsiteX1" fmla="*/ 2854746 w 2854746"/>
                  <a:gd name="connsiteY1" fmla="*/ 1552353 h 2458387"/>
                  <a:gd name="connsiteX2" fmla="*/ 69016 w 2854746"/>
                  <a:gd name="connsiteY2" fmla="*/ 2402958 h 2458387"/>
                  <a:gd name="connsiteX3" fmla="*/ 1004681 w 2854746"/>
                  <a:gd name="connsiteY3" fmla="*/ 0 h 2458387"/>
                  <a:gd name="connsiteX0" fmla="*/ 1004681 w 2854746"/>
                  <a:gd name="connsiteY0" fmla="*/ 0 h 2402958"/>
                  <a:gd name="connsiteX1" fmla="*/ 2854746 w 2854746"/>
                  <a:gd name="connsiteY1" fmla="*/ 1552353 h 2402958"/>
                  <a:gd name="connsiteX2" fmla="*/ 69016 w 2854746"/>
                  <a:gd name="connsiteY2" fmla="*/ 2402958 h 2402958"/>
                  <a:gd name="connsiteX3" fmla="*/ 1004681 w 2854746"/>
                  <a:gd name="connsiteY3" fmla="*/ 0 h 2402958"/>
                  <a:gd name="connsiteX0" fmla="*/ 935665 w 2785730"/>
                  <a:gd name="connsiteY0" fmla="*/ 0 h 2402958"/>
                  <a:gd name="connsiteX1" fmla="*/ 2785730 w 2785730"/>
                  <a:gd name="connsiteY1" fmla="*/ 1552353 h 2402958"/>
                  <a:gd name="connsiteX2" fmla="*/ 0 w 2785730"/>
                  <a:gd name="connsiteY2" fmla="*/ 2402958 h 2402958"/>
                  <a:gd name="connsiteX3" fmla="*/ 935665 w 2785730"/>
                  <a:gd name="connsiteY3" fmla="*/ 0 h 2402958"/>
                  <a:gd name="connsiteX0" fmla="*/ 716590 w 2785730"/>
                  <a:gd name="connsiteY0" fmla="*/ 0 h 2383908"/>
                  <a:gd name="connsiteX1" fmla="*/ 2785730 w 2785730"/>
                  <a:gd name="connsiteY1" fmla="*/ 1533303 h 2383908"/>
                  <a:gd name="connsiteX2" fmla="*/ 0 w 2785730"/>
                  <a:gd name="connsiteY2" fmla="*/ 2383908 h 2383908"/>
                  <a:gd name="connsiteX3" fmla="*/ 716590 w 2785730"/>
                  <a:gd name="connsiteY3" fmla="*/ 0 h 2383908"/>
                  <a:gd name="connsiteX0" fmla="*/ 716590 w 2423780"/>
                  <a:gd name="connsiteY0" fmla="*/ 0 h 2383908"/>
                  <a:gd name="connsiteX1" fmla="*/ 2423780 w 2423780"/>
                  <a:gd name="connsiteY1" fmla="*/ 1657128 h 2383908"/>
                  <a:gd name="connsiteX2" fmla="*/ 0 w 2423780"/>
                  <a:gd name="connsiteY2" fmla="*/ 2383908 h 2383908"/>
                  <a:gd name="connsiteX3" fmla="*/ 716590 w 2423780"/>
                  <a:gd name="connsiteY3" fmla="*/ 0 h 2383908"/>
                  <a:gd name="connsiteX0" fmla="*/ 668965 w 2376155"/>
                  <a:gd name="connsiteY0" fmla="*/ 0 h 2364858"/>
                  <a:gd name="connsiteX1" fmla="*/ 2376155 w 2376155"/>
                  <a:gd name="connsiteY1" fmla="*/ 1657128 h 2364858"/>
                  <a:gd name="connsiteX2" fmla="*/ 0 w 2376155"/>
                  <a:gd name="connsiteY2" fmla="*/ 2364858 h 2364858"/>
                  <a:gd name="connsiteX3" fmla="*/ 668965 w 2376155"/>
                  <a:gd name="connsiteY3" fmla="*/ 0 h 2364858"/>
                  <a:gd name="connsiteX0" fmla="*/ 668965 w 2376155"/>
                  <a:gd name="connsiteY0" fmla="*/ 0 h 2364858"/>
                  <a:gd name="connsiteX1" fmla="*/ 2376155 w 2376155"/>
                  <a:gd name="connsiteY1" fmla="*/ 1657128 h 2364858"/>
                  <a:gd name="connsiteX2" fmla="*/ 0 w 2376155"/>
                  <a:gd name="connsiteY2" fmla="*/ 2364858 h 2364858"/>
                  <a:gd name="connsiteX3" fmla="*/ 331284 w 2376155"/>
                  <a:gd name="connsiteY3" fmla="*/ 1160455 h 2364858"/>
                  <a:gd name="connsiteX4" fmla="*/ 668965 w 2376155"/>
                  <a:gd name="connsiteY4" fmla="*/ 0 h 2364858"/>
                  <a:gd name="connsiteX0" fmla="*/ 688201 w 2395391"/>
                  <a:gd name="connsiteY0" fmla="*/ 0 h 2364858"/>
                  <a:gd name="connsiteX1" fmla="*/ 2395391 w 2395391"/>
                  <a:gd name="connsiteY1" fmla="*/ 1657128 h 2364858"/>
                  <a:gd name="connsiteX2" fmla="*/ 19236 w 2395391"/>
                  <a:gd name="connsiteY2" fmla="*/ 2364858 h 2364858"/>
                  <a:gd name="connsiteX3" fmla="*/ 0 w 2395391"/>
                  <a:gd name="connsiteY3" fmla="*/ 718495 h 2364858"/>
                  <a:gd name="connsiteX4" fmla="*/ 688201 w 2395391"/>
                  <a:gd name="connsiteY4" fmla="*/ 0 h 2364858"/>
                  <a:gd name="connsiteX0" fmla="*/ 688201 w 2395391"/>
                  <a:gd name="connsiteY0" fmla="*/ 0 h 2395338"/>
                  <a:gd name="connsiteX1" fmla="*/ 2395391 w 2395391"/>
                  <a:gd name="connsiteY1" fmla="*/ 1657128 h 2395338"/>
                  <a:gd name="connsiteX2" fmla="*/ 1756596 w 2395391"/>
                  <a:gd name="connsiteY2" fmla="*/ 2395338 h 2395338"/>
                  <a:gd name="connsiteX3" fmla="*/ 0 w 2395391"/>
                  <a:gd name="connsiteY3" fmla="*/ 718495 h 2395338"/>
                  <a:gd name="connsiteX4" fmla="*/ 688201 w 2395391"/>
                  <a:gd name="connsiteY4" fmla="*/ 0 h 23953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395391" h="2395338">
                    <a:moveTo>
                      <a:pt x="688201" y="0"/>
                    </a:moveTo>
                    <a:lnTo>
                      <a:pt x="2395391" y="1657128"/>
                    </a:lnTo>
                    <a:lnTo>
                      <a:pt x="1756596" y="2395338"/>
                    </a:lnTo>
                    <a:lnTo>
                      <a:pt x="0" y="718495"/>
                    </a:lnTo>
                    <a:lnTo>
                      <a:pt x="688201" y="0"/>
                    </a:lnTo>
                    <a:close/>
                  </a:path>
                </a:pathLst>
              </a:custGeom>
              <a:solidFill>
                <a:schemeClr val="bg2"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cxnSp>
          <p:nvCxnSpPr>
            <p:cNvPr id="47" name="Straight Arrow Connector 46"/>
            <p:cNvCxnSpPr/>
            <p:nvPr/>
          </p:nvCxnSpPr>
          <p:spPr>
            <a:xfrm rot="20261926" flipV="1">
              <a:off x="6488552" y="2661051"/>
              <a:ext cx="2196244" cy="1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8172400" y="1772816"/>
              <a:ext cx="6480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D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ight Triangle 4"/>
            <p:cNvSpPr/>
            <p:nvPr/>
          </p:nvSpPr>
          <p:spPr>
            <a:xfrm>
              <a:off x="5407953" y="2780928"/>
              <a:ext cx="1756335" cy="1648663"/>
            </a:xfrm>
            <a:prstGeom prst="rtTriangl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38764593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Parallelogram 29"/>
          <p:cNvSpPr/>
          <p:nvPr/>
        </p:nvSpPr>
        <p:spPr>
          <a:xfrm rot="10800000">
            <a:off x="5475328" y="3757972"/>
            <a:ext cx="2328016" cy="689099"/>
          </a:xfrm>
          <a:prstGeom prst="parallelogram">
            <a:avLst>
              <a:gd name="adj" fmla="val 93716"/>
            </a:avLst>
          </a:prstGeom>
          <a:solidFill>
            <a:srgbClr val="FFFF00">
              <a:alpha val="50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8" y="1600200"/>
            <a:ext cx="4282507" cy="5069160"/>
          </a:xfrm>
        </p:spPr>
        <p:txBody>
          <a:bodyPr>
            <a:noAutofit/>
          </a:bodyPr>
          <a:lstStyle/>
          <a:p>
            <a:r>
              <a:rPr lang="en-US" sz="2800" dirty="0" smtClean="0"/>
              <a:t>Let us consider the traction vector acting on the area </a:t>
            </a:r>
            <a:r>
              <a:rPr lang="en-US" sz="2800" dirty="0" err="1" smtClean="0">
                <a:latin typeface="Symbol" panose="05050102010706020507" pitchFamily="18" charset="2"/>
              </a:rPr>
              <a:t>D</a:t>
            </a:r>
            <a:r>
              <a:rPr lang="en-US" sz="2800" dirty="0" err="1" smtClean="0"/>
              <a:t>A</a:t>
            </a:r>
            <a:r>
              <a:rPr lang="en-US" sz="2800" baseline="-25000" dirty="0" err="1" smtClean="0"/>
              <a:t>x</a:t>
            </a:r>
            <a:r>
              <a:rPr lang="en-US" sz="2800" dirty="0" smtClean="0"/>
              <a:t> . As we have seen it can be expressed in terms of the normal and shear stresses acting on the area on which it acts. Hence</a:t>
            </a: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145337"/>
              </p:ext>
            </p:extLst>
          </p:nvPr>
        </p:nvGraphicFramePr>
        <p:xfrm>
          <a:off x="1550988" y="5599113"/>
          <a:ext cx="3387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1130040" imgH="279360" progId="Equation.DSMT4">
                  <p:embed/>
                </p:oleObj>
              </mc:Choice>
              <mc:Fallback>
                <p:oleObj name="Equation" r:id="rId3" imgW="1130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5599113"/>
                        <a:ext cx="33877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4739705" y="1412776"/>
            <a:ext cx="4104456" cy="3869382"/>
            <a:chOff x="1556792" y="1187624"/>
            <a:chExt cx="4104456" cy="3869382"/>
          </a:xfrm>
        </p:grpSpPr>
        <p:cxnSp>
          <p:nvCxnSpPr>
            <p:cNvPr id="22" name="Straight Arrow Connector 21"/>
            <p:cNvCxnSpPr/>
            <p:nvPr/>
          </p:nvCxnSpPr>
          <p:spPr>
            <a:xfrm flipV="1">
              <a:off x="2924944" y="1187624"/>
              <a:ext cx="0" cy="230425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2924944" y="3508209"/>
              <a:ext cx="237626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H="1">
              <a:off x="1556792" y="3501172"/>
              <a:ext cx="1368152" cy="140653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5301208" y="3323543"/>
              <a:ext cx="36004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627387" y="1287349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I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801391" y="4687674"/>
              <a:ext cx="36004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I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Freeform 27"/>
            <p:cNvSpPr/>
            <p:nvPr/>
          </p:nvSpPr>
          <p:spPr>
            <a:xfrm>
              <a:off x="2234056" y="1826585"/>
              <a:ext cx="2395391" cy="2395338"/>
            </a:xfrm>
            <a:custGeom>
              <a:avLst/>
              <a:gdLst>
                <a:gd name="connsiteX0" fmla="*/ 1004681 w 2865774"/>
                <a:gd name="connsiteY0" fmla="*/ 10799 h 2469186"/>
                <a:gd name="connsiteX1" fmla="*/ 2854746 w 2865774"/>
                <a:gd name="connsiteY1" fmla="*/ 1563152 h 2469186"/>
                <a:gd name="connsiteX2" fmla="*/ 69016 w 2865774"/>
                <a:gd name="connsiteY2" fmla="*/ 2413757 h 2469186"/>
                <a:gd name="connsiteX3" fmla="*/ 1004681 w 2865774"/>
                <a:gd name="connsiteY3" fmla="*/ 10799 h 2469186"/>
                <a:gd name="connsiteX0" fmla="*/ 1004681 w 2865774"/>
                <a:gd name="connsiteY0" fmla="*/ 10799 h 2469186"/>
                <a:gd name="connsiteX1" fmla="*/ 2854746 w 2865774"/>
                <a:gd name="connsiteY1" fmla="*/ 1563152 h 2469186"/>
                <a:gd name="connsiteX2" fmla="*/ 69016 w 2865774"/>
                <a:gd name="connsiteY2" fmla="*/ 2413757 h 2469186"/>
                <a:gd name="connsiteX3" fmla="*/ 1004681 w 2865774"/>
                <a:gd name="connsiteY3" fmla="*/ 10799 h 2469186"/>
                <a:gd name="connsiteX0" fmla="*/ 1004681 w 2854746"/>
                <a:gd name="connsiteY0" fmla="*/ 0 h 2458387"/>
                <a:gd name="connsiteX1" fmla="*/ 2854746 w 2854746"/>
                <a:gd name="connsiteY1" fmla="*/ 1552353 h 2458387"/>
                <a:gd name="connsiteX2" fmla="*/ 69016 w 2854746"/>
                <a:gd name="connsiteY2" fmla="*/ 2402958 h 2458387"/>
                <a:gd name="connsiteX3" fmla="*/ 1004681 w 2854746"/>
                <a:gd name="connsiteY3" fmla="*/ 0 h 2458387"/>
                <a:gd name="connsiteX0" fmla="*/ 1004681 w 2854746"/>
                <a:gd name="connsiteY0" fmla="*/ 0 h 2402958"/>
                <a:gd name="connsiteX1" fmla="*/ 2854746 w 2854746"/>
                <a:gd name="connsiteY1" fmla="*/ 1552353 h 2402958"/>
                <a:gd name="connsiteX2" fmla="*/ 69016 w 2854746"/>
                <a:gd name="connsiteY2" fmla="*/ 2402958 h 2402958"/>
                <a:gd name="connsiteX3" fmla="*/ 1004681 w 2854746"/>
                <a:gd name="connsiteY3" fmla="*/ 0 h 2402958"/>
                <a:gd name="connsiteX0" fmla="*/ 935665 w 2785730"/>
                <a:gd name="connsiteY0" fmla="*/ 0 h 2402958"/>
                <a:gd name="connsiteX1" fmla="*/ 2785730 w 2785730"/>
                <a:gd name="connsiteY1" fmla="*/ 1552353 h 2402958"/>
                <a:gd name="connsiteX2" fmla="*/ 0 w 2785730"/>
                <a:gd name="connsiteY2" fmla="*/ 2402958 h 2402958"/>
                <a:gd name="connsiteX3" fmla="*/ 935665 w 2785730"/>
                <a:gd name="connsiteY3" fmla="*/ 0 h 2402958"/>
                <a:gd name="connsiteX0" fmla="*/ 716590 w 2785730"/>
                <a:gd name="connsiteY0" fmla="*/ 0 h 2383908"/>
                <a:gd name="connsiteX1" fmla="*/ 2785730 w 2785730"/>
                <a:gd name="connsiteY1" fmla="*/ 1533303 h 2383908"/>
                <a:gd name="connsiteX2" fmla="*/ 0 w 2785730"/>
                <a:gd name="connsiteY2" fmla="*/ 2383908 h 2383908"/>
                <a:gd name="connsiteX3" fmla="*/ 716590 w 2785730"/>
                <a:gd name="connsiteY3" fmla="*/ 0 h 2383908"/>
                <a:gd name="connsiteX0" fmla="*/ 716590 w 2423780"/>
                <a:gd name="connsiteY0" fmla="*/ 0 h 2383908"/>
                <a:gd name="connsiteX1" fmla="*/ 2423780 w 2423780"/>
                <a:gd name="connsiteY1" fmla="*/ 1657128 h 2383908"/>
                <a:gd name="connsiteX2" fmla="*/ 0 w 2423780"/>
                <a:gd name="connsiteY2" fmla="*/ 2383908 h 2383908"/>
                <a:gd name="connsiteX3" fmla="*/ 716590 w 2423780"/>
                <a:gd name="connsiteY3" fmla="*/ 0 h 2383908"/>
                <a:gd name="connsiteX0" fmla="*/ 668965 w 2376155"/>
                <a:gd name="connsiteY0" fmla="*/ 0 h 2364858"/>
                <a:gd name="connsiteX1" fmla="*/ 2376155 w 2376155"/>
                <a:gd name="connsiteY1" fmla="*/ 1657128 h 2364858"/>
                <a:gd name="connsiteX2" fmla="*/ 0 w 2376155"/>
                <a:gd name="connsiteY2" fmla="*/ 2364858 h 2364858"/>
                <a:gd name="connsiteX3" fmla="*/ 668965 w 2376155"/>
                <a:gd name="connsiteY3" fmla="*/ 0 h 2364858"/>
                <a:gd name="connsiteX0" fmla="*/ 668965 w 2376155"/>
                <a:gd name="connsiteY0" fmla="*/ 0 h 2364858"/>
                <a:gd name="connsiteX1" fmla="*/ 2376155 w 2376155"/>
                <a:gd name="connsiteY1" fmla="*/ 1657128 h 2364858"/>
                <a:gd name="connsiteX2" fmla="*/ 0 w 2376155"/>
                <a:gd name="connsiteY2" fmla="*/ 2364858 h 2364858"/>
                <a:gd name="connsiteX3" fmla="*/ 331284 w 2376155"/>
                <a:gd name="connsiteY3" fmla="*/ 1160455 h 2364858"/>
                <a:gd name="connsiteX4" fmla="*/ 668965 w 2376155"/>
                <a:gd name="connsiteY4" fmla="*/ 0 h 2364858"/>
                <a:gd name="connsiteX0" fmla="*/ 688201 w 2395391"/>
                <a:gd name="connsiteY0" fmla="*/ 0 h 2364858"/>
                <a:gd name="connsiteX1" fmla="*/ 2395391 w 2395391"/>
                <a:gd name="connsiteY1" fmla="*/ 1657128 h 2364858"/>
                <a:gd name="connsiteX2" fmla="*/ 19236 w 2395391"/>
                <a:gd name="connsiteY2" fmla="*/ 2364858 h 2364858"/>
                <a:gd name="connsiteX3" fmla="*/ 0 w 2395391"/>
                <a:gd name="connsiteY3" fmla="*/ 718495 h 2364858"/>
                <a:gd name="connsiteX4" fmla="*/ 688201 w 2395391"/>
                <a:gd name="connsiteY4" fmla="*/ 0 h 2364858"/>
                <a:gd name="connsiteX0" fmla="*/ 688201 w 2395391"/>
                <a:gd name="connsiteY0" fmla="*/ 0 h 2395338"/>
                <a:gd name="connsiteX1" fmla="*/ 2395391 w 2395391"/>
                <a:gd name="connsiteY1" fmla="*/ 1657128 h 2395338"/>
                <a:gd name="connsiteX2" fmla="*/ 1756596 w 2395391"/>
                <a:gd name="connsiteY2" fmla="*/ 2395338 h 2395338"/>
                <a:gd name="connsiteX3" fmla="*/ 0 w 2395391"/>
                <a:gd name="connsiteY3" fmla="*/ 718495 h 2395338"/>
                <a:gd name="connsiteX4" fmla="*/ 688201 w 2395391"/>
                <a:gd name="connsiteY4" fmla="*/ 0 h 23953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95391" h="2395338">
                  <a:moveTo>
                    <a:pt x="688201" y="0"/>
                  </a:moveTo>
                  <a:lnTo>
                    <a:pt x="2395391" y="1657128"/>
                  </a:lnTo>
                  <a:lnTo>
                    <a:pt x="1756596" y="2395338"/>
                  </a:lnTo>
                  <a:lnTo>
                    <a:pt x="0" y="718495"/>
                  </a:lnTo>
                  <a:lnTo>
                    <a:pt x="688201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dirty="0" smtClean="0"/>
                <a:t>z</a:t>
              </a:r>
              <a:endParaRPr lang="en-IN" dirty="0"/>
            </a:p>
          </p:txBody>
        </p:sp>
      </p:grpSp>
      <p:cxnSp>
        <p:nvCxnSpPr>
          <p:cNvPr id="31" name="Straight Connector 30"/>
          <p:cNvCxnSpPr/>
          <p:nvPr/>
        </p:nvCxnSpPr>
        <p:spPr>
          <a:xfrm rot="16200000">
            <a:off x="5941897" y="1928736"/>
            <a:ext cx="1959620" cy="1558357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cxnSpLocks noChangeAspect="1"/>
          </p:cNvCxnSpPr>
          <p:nvPr/>
        </p:nvCxnSpPr>
        <p:spPr>
          <a:xfrm>
            <a:off x="6571814" y="3153877"/>
            <a:ext cx="1469715" cy="1168769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6315266" y="3293552"/>
            <a:ext cx="344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endParaRPr lang="en-IN" sz="2400" i="1" dirty="0">
              <a:latin typeface="Symbol" panose="05050102010706020507" pitchFamily="18" charset="2"/>
            </a:endParaRPr>
          </a:p>
        </p:txBody>
      </p:sp>
      <p:sp>
        <p:nvSpPr>
          <p:cNvPr id="34" name="Arc 33"/>
          <p:cNvSpPr/>
          <p:nvPr/>
        </p:nvSpPr>
        <p:spPr>
          <a:xfrm>
            <a:off x="5472240" y="3113672"/>
            <a:ext cx="1260000" cy="1260000"/>
          </a:xfrm>
          <a:prstGeom prst="arc">
            <a:avLst>
              <a:gd name="adj1" fmla="val 18619697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5" name="Rectangle 34"/>
          <p:cNvSpPr/>
          <p:nvPr/>
        </p:nvSpPr>
        <p:spPr>
          <a:xfrm>
            <a:off x="7600188" y="1700808"/>
            <a:ext cx="3561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IN" sz="2400" dirty="0"/>
          </a:p>
        </p:txBody>
      </p:sp>
      <p:sp>
        <p:nvSpPr>
          <p:cNvPr id="36" name="Rectangle 35"/>
          <p:cNvSpPr/>
          <p:nvPr/>
        </p:nvSpPr>
        <p:spPr>
          <a:xfrm>
            <a:off x="8100392" y="4119463"/>
            <a:ext cx="3048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IN" sz="2400" dirty="0"/>
          </a:p>
        </p:txBody>
      </p:sp>
      <p:cxnSp>
        <p:nvCxnSpPr>
          <p:cNvPr id="39" name="Straight Arrow Connector 38"/>
          <p:cNvCxnSpPr/>
          <p:nvPr/>
        </p:nvCxnSpPr>
        <p:spPr>
          <a:xfrm rot="20261926" flipV="1">
            <a:off x="6488552" y="2749198"/>
            <a:ext cx="2196244" cy="1"/>
          </a:xfrm>
          <a:prstGeom prst="straightConnector1">
            <a:avLst/>
          </a:prstGeom>
          <a:ln w="762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8172400" y="1860963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I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779980" y="3140968"/>
            <a:ext cx="781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Parallelogram 7"/>
          <p:cNvSpPr/>
          <p:nvPr/>
        </p:nvSpPr>
        <p:spPr>
          <a:xfrm rot="16200000" flipV="1">
            <a:off x="4576893" y="2898624"/>
            <a:ext cx="2377854" cy="684078"/>
          </a:xfrm>
          <a:prstGeom prst="parallelogram">
            <a:avLst>
              <a:gd name="adj" fmla="val 99759"/>
            </a:avLst>
          </a:prstGeom>
          <a:solidFill>
            <a:srgbClr val="FF0000">
              <a:alpha val="5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TextBox 28"/>
          <p:cNvSpPr txBox="1"/>
          <p:nvPr/>
        </p:nvSpPr>
        <p:spPr>
          <a:xfrm>
            <a:off x="5436096" y="2823319"/>
            <a:ext cx="781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689575" y="1255282"/>
            <a:ext cx="7627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 flipV="1">
            <a:off x="5652120" y="3501008"/>
            <a:ext cx="128398" cy="1008000"/>
            <a:chOff x="5537132" y="1486114"/>
            <a:chExt cx="216024" cy="1695934"/>
          </a:xfrm>
        </p:grpSpPr>
        <p:cxnSp>
          <p:nvCxnSpPr>
            <p:cNvPr id="37" name="Straight Arrow Connector 36"/>
            <p:cNvCxnSpPr/>
            <p:nvPr/>
          </p:nvCxnSpPr>
          <p:spPr>
            <a:xfrm flipV="1">
              <a:off x="5724128" y="1512501"/>
              <a:ext cx="0" cy="1669547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ight Triangle 5"/>
            <p:cNvSpPr/>
            <p:nvPr/>
          </p:nvSpPr>
          <p:spPr>
            <a:xfrm flipH="1">
              <a:off x="5537132" y="1486114"/>
              <a:ext cx="216024" cy="241990"/>
            </a:xfrm>
            <a:prstGeom prst="rt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43" name="Group 42"/>
          <p:cNvGrpSpPr>
            <a:grpSpLocks noChangeAspect="1"/>
          </p:cNvGrpSpPr>
          <p:nvPr/>
        </p:nvGrpSpPr>
        <p:grpSpPr>
          <a:xfrm rot="16200000">
            <a:off x="5302018" y="3131031"/>
            <a:ext cx="108012" cy="847967"/>
            <a:chOff x="5537132" y="1486114"/>
            <a:chExt cx="216024" cy="1695934"/>
          </a:xfrm>
        </p:grpSpPr>
        <p:cxnSp>
          <p:nvCxnSpPr>
            <p:cNvPr id="44" name="Straight Arrow Connector 43"/>
            <p:cNvCxnSpPr/>
            <p:nvPr/>
          </p:nvCxnSpPr>
          <p:spPr>
            <a:xfrm flipV="1">
              <a:off x="5724128" y="1512501"/>
              <a:ext cx="0" cy="1669547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Right Triangle 44"/>
            <p:cNvSpPr/>
            <p:nvPr/>
          </p:nvSpPr>
          <p:spPr>
            <a:xfrm flipH="1">
              <a:off x="5537132" y="1486114"/>
              <a:ext cx="216024" cy="241990"/>
            </a:xfrm>
            <a:prstGeom prst="rt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9" name="Rectangle 8"/>
          <p:cNvSpPr/>
          <p:nvPr/>
        </p:nvSpPr>
        <p:spPr>
          <a:xfrm>
            <a:off x="5582107" y="4551511"/>
            <a:ext cx="5020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en-US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endParaRPr lang="en-IN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4716016" y="2996952"/>
            <a:ext cx="4619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59287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8" y="1600200"/>
            <a:ext cx="8003234" cy="5069160"/>
          </a:xfrm>
        </p:spPr>
        <p:txBody>
          <a:bodyPr>
            <a:noAutofit/>
          </a:bodyPr>
          <a:lstStyle/>
          <a:p>
            <a:r>
              <a:rPr lang="en-US" sz="2800" dirty="0" smtClean="0"/>
              <a:t>Recalling the original definition of a traction vector , we get for traction vector T</a:t>
            </a:r>
            <a:r>
              <a:rPr lang="en-US" sz="2800" baseline="-25000" dirty="0" smtClean="0"/>
              <a:t>x</a:t>
            </a:r>
            <a:r>
              <a:rPr lang="en-US" sz="2800" dirty="0" smtClean="0"/>
              <a:t> </a:t>
            </a: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670460"/>
              </p:ext>
            </p:extLst>
          </p:nvPr>
        </p:nvGraphicFramePr>
        <p:xfrm>
          <a:off x="866775" y="2781300"/>
          <a:ext cx="5062538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3" imgW="1688760" imgH="1015920" progId="Equation.DSMT4">
                  <p:embed/>
                </p:oleObj>
              </mc:Choice>
              <mc:Fallback>
                <p:oleObj name="Equation" r:id="rId3" imgW="16887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2781300"/>
                        <a:ext cx="5062538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3388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Parallelogram 58"/>
          <p:cNvSpPr/>
          <p:nvPr/>
        </p:nvSpPr>
        <p:spPr>
          <a:xfrm rot="16200000" flipV="1">
            <a:off x="4576893" y="2898624"/>
            <a:ext cx="2377854" cy="684078"/>
          </a:xfrm>
          <a:prstGeom prst="parallelogram">
            <a:avLst>
              <a:gd name="adj" fmla="val 99759"/>
            </a:avLst>
          </a:prstGeom>
          <a:solidFill>
            <a:srgbClr val="FF0000">
              <a:alpha val="5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8" y="1600200"/>
            <a:ext cx="4282507" cy="5069160"/>
          </a:xfrm>
        </p:spPr>
        <p:txBody>
          <a:bodyPr>
            <a:noAutofit/>
          </a:bodyPr>
          <a:lstStyle/>
          <a:p>
            <a:r>
              <a:rPr lang="en-US" sz="2800" dirty="0" smtClean="0"/>
              <a:t>Next </a:t>
            </a:r>
            <a:r>
              <a:rPr lang="en-US" sz="2800" dirty="0"/>
              <a:t>consider the traction vector acting on the area  </a:t>
            </a:r>
            <a:r>
              <a:rPr lang="en-US" sz="2800" dirty="0" err="1" smtClean="0">
                <a:latin typeface="Symbol" panose="05050102010706020507" pitchFamily="18" charset="2"/>
              </a:rPr>
              <a:t>D</a:t>
            </a:r>
            <a:r>
              <a:rPr lang="en-US" sz="2800" dirty="0" err="1" smtClean="0"/>
              <a:t>A</a:t>
            </a:r>
            <a:r>
              <a:rPr lang="en-US" sz="2800" baseline="-25000" dirty="0" err="1" smtClean="0"/>
              <a:t>y</a:t>
            </a:r>
            <a:r>
              <a:rPr lang="en-US" sz="2800" dirty="0" smtClean="0"/>
              <a:t> </a:t>
            </a:r>
            <a:r>
              <a:rPr lang="en-US" sz="2800" dirty="0"/>
              <a:t>. </a:t>
            </a:r>
            <a:r>
              <a:rPr lang="en-US" sz="2800" dirty="0" smtClean="0"/>
              <a:t>Expressing </a:t>
            </a:r>
            <a:r>
              <a:rPr lang="en-US" sz="2800" dirty="0" smtClean="0"/>
              <a:t>this component as well  in terms of the normal and shear stress acting on the area on which it acts, and remembering that </a:t>
            </a:r>
            <a:r>
              <a:rPr lang="en-US" sz="2800" dirty="0" smtClean="0">
                <a:latin typeface="Symbol" panose="05050102010706020507" pitchFamily="18" charset="2"/>
              </a:rPr>
              <a:t>t</a:t>
            </a:r>
            <a:r>
              <a:rPr lang="en-US" sz="2800" baseline="-25000" dirty="0" smtClean="0"/>
              <a:t>xy</a:t>
            </a:r>
            <a:r>
              <a:rPr lang="en-US" sz="2800" dirty="0" smtClean="0"/>
              <a:t>=</a:t>
            </a:r>
            <a:r>
              <a:rPr lang="en-US" sz="2800" dirty="0" err="1" smtClean="0">
                <a:latin typeface="Symbol" panose="05050102010706020507" pitchFamily="18" charset="2"/>
              </a:rPr>
              <a:t>t</a:t>
            </a:r>
            <a:r>
              <a:rPr lang="en-US" sz="2800" baseline="-25000" dirty="0" err="1" smtClean="0"/>
              <a:t>yx</a:t>
            </a:r>
            <a:r>
              <a:rPr lang="en-US" sz="2800" dirty="0" smtClean="0"/>
              <a:t>, we get</a:t>
            </a:r>
            <a:endParaRPr lang="en-US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18749"/>
              </p:ext>
            </p:extLst>
          </p:nvPr>
        </p:nvGraphicFramePr>
        <p:xfrm>
          <a:off x="1530350" y="5689600"/>
          <a:ext cx="3427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3" imgW="1143000" imgH="279360" progId="Equation.DSMT4">
                  <p:embed/>
                </p:oleObj>
              </mc:Choice>
              <mc:Fallback>
                <p:oleObj name="Equation" r:id="rId3" imgW="114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5689600"/>
                        <a:ext cx="34274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4739705" y="1412776"/>
            <a:ext cx="4104456" cy="3869382"/>
            <a:chOff x="1556792" y="1187624"/>
            <a:chExt cx="4104456" cy="3869382"/>
          </a:xfrm>
        </p:grpSpPr>
        <p:cxnSp>
          <p:nvCxnSpPr>
            <p:cNvPr id="41" name="Straight Arrow Connector 40"/>
            <p:cNvCxnSpPr/>
            <p:nvPr/>
          </p:nvCxnSpPr>
          <p:spPr>
            <a:xfrm flipV="1">
              <a:off x="2924944" y="1187624"/>
              <a:ext cx="0" cy="230425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2924944" y="3508209"/>
              <a:ext cx="237626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H="1">
              <a:off x="1556792" y="3501172"/>
              <a:ext cx="1368152" cy="140653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5301208" y="3323543"/>
              <a:ext cx="36004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I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627387" y="1287349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I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801391" y="4687674"/>
              <a:ext cx="36004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I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Freeform 47"/>
            <p:cNvSpPr/>
            <p:nvPr/>
          </p:nvSpPr>
          <p:spPr>
            <a:xfrm>
              <a:off x="2234056" y="1826585"/>
              <a:ext cx="2395391" cy="2395338"/>
            </a:xfrm>
            <a:custGeom>
              <a:avLst/>
              <a:gdLst>
                <a:gd name="connsiteX0" fmla="*/ 1004681 w 2865774"/>
                <a:gd name="connsiteY0" fmla="*/ 10799 h 2469186"/>
                <a:gd name="connsiteX1" fmla="*/ 2854746 w 2865774"/>
                <a:gd name="connsiteY1" fmla="*/ 1563152 h 2469186"/>
                <a:gd name="connsiteX2" fmla="*/ 69016 w 2865774"/>
                <a:gd name="connsiteY2" fmla="*/ 2413757 h 2469186"/>
                <a:gd name="connsiteX3" fmla="*/ 1004681 w 2865774"/>
                <a:gd name="connsiteY3" fmla="*/ 10799 h 2469186"/>
                <a:gd name="connsiteX0" fmla="*/ 1004681 w 2865774"/>
                <a:gd name="connsiteY0" fmla="*/ 10799 h 2469186"/>
                <a:gd name="connsiteX1" fmla="*/ 2854746 w 2865774"/>
                <a:gd name="connsiteY1" fmla="*/ 1563152 h 2469186"/>
                <a:gd name="connsiteX2" fmla="*/ 69016 w 2865774"/>
                <a:gd name="connsiteY2" fmla="*/ 2413757 h 2469186"/>
                <a:gd name="connsiteX3" fmla="*/ 1004681 w 2865774"/>
                <a:gd name="connsiteY3" fmla="*/ 10799 h 2469186"/>
                <a:gd name="connsiteX0" fmla="*/ 1004681 w 2854746"/>
                <a:gd name="connsiteY0" fmla="*/ 0 h 2458387"/>
                <a:gd name="connsiteX1" fmla="*/ 2854746 w 2854746"/>
                <a:gd name="connsiteY1" fmla="*/ 1552353 h 2458387"/>
                <a:gd name="connsiteX2" fmla="*/ 69016 w 2854746"/>
                <a:gd name="connsiteY2" fmla="*/ 2402958 h 2458387"/>
                <a:gd name="connsiteX3" fmla="*/ 1004681 w 2854746"/>
                <a:gd name="connsiteY3" fmla="*/ 0 h 2458387"/>
                <a:gd name="connsiteX0" fmla="*/ 1004681 w 2854746"/>
                <a:gd name="connsiteY0" fmla="*/ 0 h 2402958"/>
                <a:gd name="connsiteX1" fmla="*/ 2854746 w 2854746"/>
                <a:gd name="connsiteY1" fmla="*/ 1552353 h 2402958"/>
                <a:gd name="connsiteX2" fmla="*/ 69016 w 2854746"/>
                <a:gd name="connsiteY2" fmla="*/ 2402958 h 2402958"/>
                <a:gd name="connsiteX3" fmla="*/ 1004681 w 2854746"/>
                <a:gd name="connsiteY3" fmla="*/ 0 h 2402958"/>
                <a:gd name="connsiteX0" fmla="*/ 935665 w 2785730"/>
                <a:gd name="connsiteY0" fmla="*/ 0 h 2402958"/>
                <a:gd name="connsiteX1" fmla="*/ 2785730 w 2785730"/>
                <a:gd name="connsiteY1" fmla="*/ 1552353 h 2402958"/>
                <a:gd name="connsiteX2" fmla="*/ 0 w 2785730"/>
                <a:gd name="connsiteY2" fmla="*/ 2402958 h 2402958"/>
                <a:gd name="connsiteX3" fmla="*/ 935665 w 2785730"/>
                <a:gd name="connsiteY3" fmla="*/ 0 h 2402958"/>
                <a:gd name="connsiteX0" fmla="*/ 716590 w 2785730"/>
                <a:gd name="connsiteY0" fmla="*/ 0 h 2383908"/>
                <a:gd name="connsiteX1" fmla="*/ 2785730 w 2785730"/>
                <a:gd name="connsiteY1" fmla="*/ 1533303 h 2383908"/>
                <a:gd name="connsiteX2" fmla="*/ 0 w 2785730"/>
                <a:gd name="connsiteY2" fmla="*/ 2383908 h 2383908"/>
                <a:gd name="connsiteX3" fmla="*/ 716590 w 2785730"/>
                <a:gd name="connsiteY3" fmla="*/ 0 h 2383908"/>
                <a:gd name="connsiteX0" fmla="*/ 716590 w 2423780"/>
                <a:gd name="connsiteY0" fmla="*/ 0 h 2383908"/>
                <a:gd name="connsiteX1" fmla="*/ 2423780 w 2423780"/>
                <a:gd name="connsiteY1" fmla="*/ 1657128 h 2383908"/>
                <a:gd name="connsiteX2" fmla="*/ 0 w 2423780"/>
                <a:gd name="connsiteY2" fmla="*/ 2383908 h 2383908"/>
                <a:gd name="connsiteX3" fmla="*/ 716590 w 2423780"/>
                <a:gd name="connsiteY3" fmla="*/ 0 h 2383908"/>
                <a:gd name="connsiteX0" fmla="*/ 668965 w 2376155"/>
                <a:gd name="connsiteY0" fmla="*/ 0 h 2364858"/>
                <a:gd name="connsiteX1" fmla="*/ 2376155 w 2376155"/>
                <a:gd name="connsiteY1" fmla="*/ 1657128 h 2364858"/>
                <a:gd name="connsiteX2" fmla="*/ 0 w 2376155"/>
                <a:gd name="connsiteY2" fmla="*/ 2364858 h 2364858"/>
                <a:gd name="connsiteX3" fmla="*/ 668965 w 2376155"/>
                <a:gd name="connsiteY3" fmla="*/ 0 h 2364858"/>
                <a:gd name="connsiteX0" fmla="*/ 668965 w 2376155"/>
                <a:gd name="connsiteY0" fmla="*/ 0 h 2364858"/>
                <a:gd name="connsiteX1" fmla="*/ 2376155 w 2376155"/>
                <a:gd name="connsiteY1" fmla="*/ 1657128 h 2364858"/>
                <a:gd name="connsiteX2" fmla="*/ 0 w 2376155"/>
                <a:gd name="connsiteY2" fmla="*/ 2364858 h 2364858"/>
                <a:gd name="connsiteX3" fmla="*/ 331284 w 2376155"/>
                <a:gd name="connsiteY3" fmla="*/ 1160455 h 2364858"/>
                <a:gd name="connsiteX4" fmla="*/ 668965 w 2376155"/>
                <a:gd name="connsiteY4" fmla="*/ 0 h 2364858"/>
                <a:gd name="connsiteX0" fmla="*/ 688201 w 2395391"/>
                <a:gd name="connsiteY0" fmla="*/ 0 h 2364858"/>
                <a:gd name="connsiteX1" fmla="*/ 2395391 w 2395391"/>
                <a:gd name="connsiteY1" fmla="*/ 1657128 h 2364858"/>
                <a:gd name="connsiteX2" fmla="*/ 19236 w 2395391"/>
                <a:gd name="connsiteY2" fmla="*/ 2364858 h 2364858"/>
                <a:gd name="connsiteX3" fmla="*/ 0 w 2395391"/>
                <a:gd name="connsiteY3" fmla="*/ 718495 h 2364858"/>
                <a:gd name="connsiteX4" fmla="*/ 688201 w 2395391"/>
                <a:gd name="connsiteY4" fmla="*/ 0 h 2364858"/>
                <a:gd name="connsiteX0" fmla="*/ 688201 w 2395391"/>
                <a:gd name="connsiteY0" fmla="*/ 0 h 2395338"/>
                <a:gd name="connsiteX1" fmla="*/ 2395391 w 2395391"/>
                <a:gd name="connsiteY1" fmla="*/ 1657128 h 2395338"/>
                <a:gd name="connsiteX2" fmla="*/ 1756596 w 2395391"/>
                <a:gd name="connsiteY2" fmla="*/ 2395338 h 2395338"/>
                <a:gd name="connsiteX3" fmla="*/ 0 w 2395391"/>
                <a:gd name="connsiteY3" fmla="*/ 718495 h 2395338"/>
                <a:gd name="connsiteX4" fmla="*/ 688201 w 2395391"/>
                <a:gd name="connsiteY4" fmla="*/ 0 h 23953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95391" h="2395338">
                  <a:moveTo>
                    <a:pt x="688201" y="0"/>
                  </a:moveTo>
                  <a:lnTo>
                    <a:pt x="2395391" y="1657128"/>
                  </a:lnTo>
                  <a:lnTo>
                    <a:pt x="1756596" y="2395338"/>
                  </a:lnTo>
                  <a:lnTo>
                    <a:pt x="0" y="718495"/>
                  </a:lnTo>
                  <a:lnTo>
                    <a:pt x="688201" y="0"/>
                  </a:lnTo>
                  <a:close/>
                </a:path>
              </a:pathLst>
            </a:cu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dirty="0" smtClean="0"/>
                <a:t>z</a:t>
              </a:r>
              <a:endParaRPr lang="en-IN" dirty="0"/>
            </a:p>
          </p:txBody>
        </p:sp>
      </p:grpSp>
      <p:cxnSp>
        <p:nvCxnSpPr>
          <p:cNvPr id="49" name="Straight Connector 48"/>
          <p:cNvCxnSpPr/>
          <p:nvPr/>
        </p:nvCxnSpPr>
        <p:spPr>
          <a:xfrm rot="16200000">
            <a:off x="5941897" y="1928736"/>
            <a:ext cx="1959620" cy="1558357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cxnSpLocks noChangeAspect="1"/>
          </p:cNvCxnSpPr>
          <p:nvPr/>
        </p:nvCxnSpPr>
        <p:spPr>
          <a:xfrm>
            <a:off x="6571814" y="3153877"/>
            <a:ext cx="1469715" cy="1168769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6315266" y="3293552"/>
            <a:ext cx="344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endParaRPr lang="en-IN" sz="2400" i="1" dirty="0">
              <a:latin typeface="Symbol" panose="05050102010706020507" pitchFamily="18" charset="2"/>
            </a:endParaRPr>
          </a:p>
        </p:txBody>
      </p:sp>
      <p:sp>
        <p:nvSpPr>
          <p:cNvPr id="52" name="Arc 51"/>
          <p:cNvSpPr/>
          <p:nvPr/>
        </p:nvSpPr>
        <p:spPr>
          <a:xfrm>
            <a:off x="5472240" y="3113672"/>
            <a:ext cx="1260000" cy="1260000"/>
          </a:xfrm>
          <a:prstGeom prst="arc">
            <a:avLst>
              <a:gd name="adj1" fmla="val 18619697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3" name="Rectangle 52"/>
          <p:cNvSpPr/>
          <p:nvPr/>
        </p:nvSpPr>
        <p:spPr>
          <a:xfrm>
            <a:off x="7600188" y="1700808"/>
            <a:ext cx="3561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IN" sz="2400" dirty="0"/>
          </a:p>
        </p:txBody>
      </p:sp>
      <p:sp>
        <p:nvSpPr>
          <p:cNvPr id="54" name="Rectangle 53"/>
          <p:cNvSpPr/>
          <p:nvPr/>
        </p:nvSpPr>
        <p:spPr>
          <a:xfrm>
            <a:off x="8100392" y="4119463"/>
            <a:ext cx="3048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IN" sz="2400" dirty="0"/>
          </a:p>
        </p:txBody>
      </p:sp>
      <p:sp>
        <p:nvSpPr>
          <p:cNvPr id="60" name="Parallelogram 59"/>
          <p:cNvSpPr/>
          <p:nvPr/>
        </p:nvSpPr>
        <p:spPr>
          <a:xfrm rot="10800000">
            <a:off x="5489842" y="3731546"/>
            <a:ext cx="2328016" cy="689099"/>
          </a:xfrm>
          <a:prstGeom prst="parallelogram">
            <a:avLst>
              <a:gd name="adj" fmla="val 93716"/>
            </a:avLst>
          </a:prstGeom>
          <a:solidFill>
            <a:srgbClr val="FFFF00">
              <a:alpha val="50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62" name="Group 61"/>
          <p:cNvGrpSpPr>
            <a:grpSpLocks noChangeAspect="1"/>
          </p:cNvGrpSpPr>
          <p:nvPr/>
        </p:nvGrpSpPr>
        <p:grpSpPr>
          <a:xfrm flipV="1">
            <a:off x="6531834" y="4149080"/>
            <a:ext cx="128398" cy="1008000"/>
            <a:chOff x="5537132" y="1486114"/>
            <a:chExt cx="216024" cy="1695934"/>
          </a:xfrm>
        </p:grpSpPr>
        <p:cxnSp>
          <p:nvCxnSpPr>
            <p:cNvPr id="63" name="Straight Arrow Connector 62"/>
            <p:cNvCxnSpPr/>
            <p:nvPr/>
          </p:nvCxnSpPr>
          <p:spPr>
            <a:xfrm flipV="1">
              <a:off x="5724128" y="1512501"/>
              <a:ext cx="0" cy="1669547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Right Triangle 63"/>
            <p:cNvSpPr/>
            <p:nvPr/>
          </p:nvSpPr>
          <p:spPr>
            <a:xfrm flipH="1">
              <a:off x="5537132" y="1486114"/>
              <a:ext cx="216024" cy="241990"/>
            </a:xfrm>
            <a:prstGeom prst="rt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65" name="Group 64"/>
          <p:cNvGrpSpPr>
            <a:grpSpLocks noChangeAspect="1"/>
          </p:cNvGrpSpPr>
          <p:nvPr/>
        </p:nvGrpSpPr>
        <p:grpSpPr>
          <a:xfrm rot="16200000">
            <a:off x="6181732" y="3815106"/>
            <a:ext cx="108012" cy="847967"/>
            <a:chOff x="5537132" y="1486114"/>
            <a:chExt cx="216024" cy="1695934"/>
          </a:xfrm>
        </p:grpSpPr>
        <p:cxnSp>
          <p:nvCxnSpPr>
            <p:cNvPr id="66" name="Straight Arrow Connector 65"/>
            <p:cNvCxnSpPr/>
            <p:nvPr/>
          </p:nvCxnSpPr>
          <p:spPr>
            <a:xfrm flipV="1">
              <a:off x="5724128" y="1512501"/>
              <a:ext cx="0" cy="1669547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Right Triangle 66"/>
            <p:cNvSpPr/>
            <p:nvPr/>
          </p:nvSpPr>
          <p:spPr>
            <a:xfrm flipH="1">
              <a:off x="5537132" y="1486114"/>
              <a:ext cx="216024" cy="241990"/>
            </a:xfrm>
            <a:prstGeom prst="rt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68" name="Rectangle 67"/>
          <p:cNvSpPr/>
          <p:nvPr/>
        </p:nvSpPr>
        <p:spPr>
          <a:xfrm>
            <a:off x="5724128" y="4293096"/>
            <a:ext cx="5020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en-US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endParaRPr lang="en-IN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6702302" y="4479503"/>
            <a:ext cx="4619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50258" y="3717032"/>
            <a:ext cx="781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70112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8" y="1600200"/>
            <a:ext cx="8003234" cy="5069160"/>
          </a:xfrm>
        </p:spPr>
        <p:txBody>
          <a:bodyPr>
            <a:noAutofit/>
          </a:bodyPr>
          <a:lstStyle/>
          <a:p>
            <a:r>
              <a:rPr lang="en-US" sz="2800" dirty="0" smtClean="0"/>
              <a:t>Similarly using the </a:t>
            </a:r>
            <a:r>
              <a:rPr lang="en-US" sz="2800" dirty="0"/>
              <a:t>original definition of a traction vector , we get for traction vector </a:t>
            </a:r>
            <a:r>
              <a:rPr lang="en-US" sz="2800" dirty="0" smtClean="0"/>
              <a:t>T</a:t>
            </a:r>
            <a:r>
              <a:rPr lang="en-US" sz="2800" baseline="-25000" dirty="0" smtClean="0"/>
              <a:t>y</a:t>
            </a:r>
            <a:r>
              <a:rPr lang="en-US" sz="2800" dirty="0" smtClean="0"/>
              <a:t> </a:t>
            </a:r>
            <a:endParaRPr lang="en-US" sz="2800" dirty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000810"/>
              </p:ext>
            </p:extLst>
          </p:nvPr>
        </p:nvGraphicFramePr>
        <p:xfrm>
          <a:off x="847725" y="2724150"/>
          <a:ext cx="5100638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3" imgW="1701720" imgH="1054080" progId="Equation.DSMT4">
                  <p:embed/>
                </p:oleObj>
              </mc:Choice>
              <mc:Fallback>
                <p:oleObj name="Equation" r:id="rId3" imgW="1701720" imgH="1054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2724150"/>
                        <a:ext cx="5100638" cy="316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2451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8" y="1600200"/>
            <a:ext cx="7859218" cy="5069160"/>
          </a:xfrm>
        </p:spPr>
        <p:txBody>
          <a:bodyPr>
            <a:noAutofit/>
          </a:bodyPr>
          <a:lstStyle/>
          <a:p>
            <a:r>
              <a:rPr lang="en-US" sz="2800" dirty="0" smtClean="0"/>
              <a:t>For equilibrium of the prism sum total of forces acting on the three faces must be zero. Hence</a:t>
            </a:r>
            <a:endParaRPr lang="en-US" sz="2800" dirty="0"/>
          </a:p>
          <a:p>
            <a:endParaRPr lang="en-US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10179"/>
              </p:ext>
            </p:extLst>
          </p:nvPr>
        </p:nvGraphicFramePr>
        <p:xfrm>
          <a:off x="415380" y="2780928"/>
          <a:ext cx="8477100" cy="352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3390840" imgH="1409400" progId="Equation.DSMT4">
                  <p:embed/>
                </p:oleObj>
              </mc:Choice>
              <mc:Fallback>
                <p:oleObj name="Equation" r:id="rId3" imgW="339084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380" y="2780928"/>
                        <a:ext cx="8477100" cy="352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668060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8" y="1600200"/>
            <a:ext cx="7859218" cy="5069160"/>
          </a:xfrm>
        </p:spPr>
        <p:txBody>
          <a:bodyPr>
            <a:noAutofit/>
          </a:bodyPr>
          <a:lstStyle/>
          <a:p>
            <a:r>
              <a:rPr lang="en-US" sz="2800" dirty="0" smtClean="0"/>
              <a:t>Separating the components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We can write this in matrix form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This is Cauchy’s stress formula in 2D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708237"/>
              </p:ext>
            </p:extLst>
          </p:nvPr>
        </p:nvGraphicFramePr>
        <p:xfrm>
          <a:off x="2987824" y="2224086"/>
          <a:ext cx="3123360" cy="144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3" imgW="1041120" imgH="482400" progId="Equation.DSMT4">
                  <p:embed/>
                </p:oleObj>
              </mc:Choice>
              <mc:Fallback>
                <p:oleObj name="Equation" r:id="rId3" imgW="1041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224086"/>
                        <a:ext cx="3123360" cy="144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218443"/>
              </p:ext>
            </p:extLst>
          </p:nvPr>
        </p:nvGraphicFramePr>
        <p:xfrm>
          <a:off x="2511425" y="4293096"/>
          <a:ext cx="4267080" cy="144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5" imgW="1422360" imgH="482400" progId="Equation.DSMT4">
                  <p:embed/>
                </p:oleObj>
              </mc:Choice>
              <mc:Fallback>
                <p:oleObj name="Equation" r:id="rId5" imgW="14223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4293096"/>
                        <a:ext cx="4267080" cy="144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952751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3222" y="1484784"/>
            <a:ext cx="7859218" cy="3168352"/>
          </a:xfrm>
        </p:spPr>
        <p:txBody>
          <a:bodyPr>
            <a:noAutofit/>
          </a:bodyPr>
          <a:lstStyle/>
          <a:p>
            <a:r>
              <a:rPr lang="en-US" sz="2800" dirty="0" smtClean="0"/>
              <a:t>Now consider the individual components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So we can consider an extension of the definition of dot products to matrix multiplication</a:t>
            </a:r>
          </a:p>
          <a:p>
            <a:pPr marL="0" indent="0">
              <a:buNone/>
            </a:pPr>
            <a:endParaRPr lang="en-US" sz="2800" dirty="0"/>
          </a:p>
          <a:p>
            <a:endParaRPr lang="en-US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427696"/>
              </p:ext>
            </p:extLst>
          </p:nvPr>
        </p:nvGraphicFramePr>
        <p:xfrm>
          <a:off x="1997075" y="2180456"/>
          <a:ext cx="51054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3" imgW="1701720" imgH="583920" progId="Equation.DSMT4">
                  <p:embed/>
                </p:oleObj>
              </mc:Choice>
              <mc:Fallback>
                <p:oleObj name="Equation" r:id="rId3" imgW="17017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2180456"/>
                        <a:ext cx="51054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1277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002" y="1512168"/>
            <a:ext cx="8280920" cy="5085184"/>
          </a:xfrm>
        </p:spPr>
        <p:txBody>
          <a:bodyPr>
            <a:noAutofit/>
          </a:bodyPr>
          <a:lstStyle/>
          <a:p>
            <a:r>
              <a:rPr lang="en-US" sz="2800" dirty="0" smtClean="0"/>
              <a:t>A matrix is a column of row vectors and also a row of column vectors</a:t>
            </a:r>
          </a:p>
          <a:p>
            <a:r>
              <a:rPr lang="en-US" sz="2800" dirty="0" smtClean="0"/>
              <a:t>The extended definition means that matrix multiplication is simply taking dot products of the row vectors of the first matric with the column vectors of the second.</a:t>
            </a:r>
          </a:p>
          <a:p>
            <a:r>
              <a:rPr lang="en-US" sz="2800" dirty="0" smtClean="0"/>
              <a:t>Also a column vector is a matrix with a single column and a row vector is a matrix with a single row. </a:t>
            </a:r>
          </a:p>
          <a:p>
            <a:r>
              <a:rPr lang="en-US" sz="2800" dirty="0" smtClean="0"/>
              <a:t>Finally we can now (this is a very loose definition) call our matrix as a tensor.</a:t>
            </a:r>
            <a:endParaRPr lang="en-US" sz="2800" dirty="0" smtClean="0"/>
          </a:p>
          <a:p>
            <a:pPr marL="0" indent="0">
              <a:buNone/>
            </a:pP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27920427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002" y="1512168"/>
            <a:ext cx="8280920" cy="5085184"/>
          </a:xfrm>
        </p:spPr>
        <p:txBody>
          <a:bodyPr>
            <a:noAutofit/>
          </a:bodyPr>
          <a:lstStyle/>
          <a:p>
            <a:r>
              <a:rPr lang="en-US" sz="2800" dirty="0" smtClean="0"/>
              <a:t>So we have a stress tensor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Dot product of this stress tensor with the unit normal vector of an area gives the traction vector.</a:t>
            </a:r>
            <a:endParaRPr lang="en-I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45972"/>
              </p:ext>
            </p:extLst>
          </p:nvPr>
        </p:nvGraphicFramePr>
        <p:xfrm>
          <a:off x="5004048" y="1268760"/>
          <a:ext cx="1981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3" imgW="660240" imgH="482400" progId="Equation.DSMT4">
                  <p:embed/>
                </p:oleObj>
              </mc:Choice>
              <mc:Fallback>
                <p:oleObj name="Equation" r:id="rId3" imgW="66024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268760"/>
                        <a:ext cx="1981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710036"/>
              </p:ext>
            </p:extLst>
          </p:nvPr>
        </p:nvGraphicFramePr>
        <p:xfrm>
          <a:off x="1520825" y="4076700"/>
          <a:ext cx="6248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5" imgW="2082600" imgH="482400" progId="Equation.DSMT4">
                  <p:embed/>
                </p:oleObj>
              </mc:Choice>
              <mc:Fallback>
                <p:oleObj name="Equation" r:id="rId5" imgW="20826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4076700"/>
                        <a:ext cx="62484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1692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002" y="1512168"/>
            <a:ext cx="8280920" cy="5085184"/>
          </a:xfrm>
        </p:spPr>
        <p:txBody>
          <a:bodyPr>
            <a:noAutofit/>
          </a:bodyPr>
          <a:lstStyle/>
          <a:p>
            <a:r>
              <a:rPr lang="en-US" sz="2800" dirty="0" smtClean="0"/>
              <a:t>The traction vector is also expressed as </a:t>
            </a:r>
          </a:p>
          <a:p>
            <a:endParaRPr lang="en-US" sz="2800" dirty="0"/>
          </a:p>
          <a:p>
            <a:r>
              <a:rPr lang="en-US" sz="2800" dirty="0" smtClean="0"/>
              <a:t>We can further use the dot product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In a more compact form</a:t>
            </a:r>
          </a:p>
          <a:p>
            <a:endParaRPr lang="en-IN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665416"/>
              </p:ext>
            </p:extLst>
          </p:nvPr>
        </p:nvGraphicFramePr>
        <p:xfrm>
          <a:off x="1768475" y="5043488"/>
          <a:ext cx="57531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3" imgW="1917360" imgH="583920" progId="Equation.DSMT4">
                  <p:embed/>
                </p:oleObj>
              </mc:Choice>
              <mc:Fallback>
                <p:oleObj name="Equation" r:id="rId3" imgW="19173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5043488"/>
                        <a:ext cx="57531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022827"/>
              </p:ext>
            </p:extLst>
          </p:nvPr>
        </p:nvGraphicFramePr>
        <p:xfrm>
          <a:off x="956047" y="1988840"/>
          <a:ext cx="4264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5" imgW="1422360" imgH="228600" progId="Equation.DSMT4">
                  <p:embed/>
                </p:oleObj>
              </mc:Choice>
              <mc:Fallback>
                <p:oleObj name="Equation" r:id="rId5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047" y="1988840"/>
                        <a:ext cx="42640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961580"/>
              </p:ext>
            </p:extLst>
          </p:nvPr>
        </p:nvGraphicFramePr>
        <p:xfrm>
          <a:off x="1447527" y="3057128"/>
          <a:ext cx="44926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7" imgW="1498320" imgH="507960" progId="Equation.DSMT4">
                  <p:embed/>
                </p:oleObj>
              </mc:Choice>
              <mc:Fallback>
                <p:oleObj name="Equation" r:id="rId7" imgW="149832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527" y="3057128"/>
                        <a:ext cx="449262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52938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268760"/>
            <a:ext cx="8686801" cy="5069160"/>
          </a:xfrm>
        </p:spPr>
        <p:txBody>
          <a:bodyPr>
            <a:noAutofit/>
          </a:bodyPr>
          <a:lstStyle/>
          <a:p>
            <a:r>
              <a:rPr lang="en-US" sz="2800" dirty="0" smtClean="0"/>
              <a:t>We will now recall some simple ideas about vectors. </a:t>
            </a:r>
          </a:p>
          <a:p>
            <a:r>
              <a:rPr lang="en-US" sz="2800" dirty="0" smtClean="0"/>
              <a:t>Component (scalar) of a vector in direction n is</a:t>
            </a:r>
          </a:p>
          <a:p>
            <a:endParaRPr lang="en-US" sz="2800" dirty="0" smtClean="0"/>
          </a:p>
          <a:p>
            <a:r>
              <a:rPr lang="en-US" sz="2800" dirty="0" smtClean="0"/>
              <a:t>This component can be represented also as a vector in the direction n as</a:t>
            </a:r>
          </a:p>
          <a:p>
            <a:endParaRPr lang="en-US" sz="2800" dirty="0"/>
          </a:p>
          <a:p>
            <a:r>
              <a:rPr lang="en-US" sz="2800" dirty="0" smtClean="0"/>
              <a:t> The remaining (vector) part of the vector is therefore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We will use these ideas both for force and area vectors.</a:t>
            </a:r>
          </a:p>
          <a:p>
            <a:endParaRPr lang="en-US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06673"/>
              </p:ext>
            </p:extLst>
          </p:nvPr>
        </p:nvGraphicFramePr>
        <p:xfrm>
          <a:off x="3491880" y="3573016"/>
          <a:ext cx="1485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3" imgW="495000" imgH="253800" progId="Equation.DSMT4">
                  <p:embed/>
                </p:oleObj>
              </mc:Choice>
              <mc:Fallback>
                <p:oleObj name="Equation" r:id="rId3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573016"/>
                        <a:ext cx="1485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597474"/>
              </p:ext>
            </p:extLst>
          </p:nvPr>
        </p:nvGraphicFramePr>
        <p:xfrm>
          <a:off x="3419872" y="2247528"/>
          <a:ext cx="83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5" imgW="279360" imgH="177480" progId="Equation.DSMT4">
                  <p:embed/>
                </p:oleObj>
              </mc:Choice>
              <mc:Fallback>
                <p:oleObj name="Equation" r:id="rId5" imgW="2793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247528"/>
                        <a:ext cx="83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16096"/>
              </p:ext>
            </p:extLst>
          </p:nvPr>
        </p:nvGraphicFramePr>
        <p:xfrm>
          <a:off x="3419872" y="4869160"/>
          <a:ext cx="22082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7" imgW="736560" imgH="253800" progId="Equation.DSMT4">
                  <p:embed/>
                </p:oleObj>
              </mc:Choice>
              <mc:Fallback>
                <p:oleObj name="Equation" r:id="rId7" imgW="7365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869160"/>
                        <a:ext cx="22082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50300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268760"/>
            <a:ext cx="8612494" cy="5085184"/>
          </a:xfrm>
        </p:spPr>
        <p:txBody>
          <a:bodyPr>
            <a:noAutofit/>
          </a:bodyPr>
          <a:lstStyle/>
          <a:p>
            <a:r>
              <a:rPr lang="en-US" sz="2800" dirty="0" smtClean="0"/>
              <a:t>Thus when we are given the state of stress at a point, then all we need to do to find the normal and shear stress in a particular plane are the following.</a:t>
            </a:r>
          </a:p>
          <a:p>
            <a:r>
              <a:rPr lang="en-US" sz="2800" dirty="0" smtClean="0"/>
              <a:t>Form the stress tensor</a:t>
            </a:r>
          </a:p>
          <a:p>
            <a:r>
              <a:rPr lang="en-US" sz="2800" dirty="0" smtClean="0"/>
              <a:t>Take the dot product of this stress tensor with the unit normal vector of the plane to get the traction vector.</a:t>
            </a:r>
          </a:p>
          <a:p>
            <a:r>
              <a:rPr lang="en-US" sz="2800" dirty="0"/>
              <a:t>Take the dot product of </a:t>
            </a:r>
            <a:r>
              <a:rPr lang="en-US" sz="2800" dirty="0" smtClean="0"/>
              <a:t>the traction vector </a:t>
            </a:r>
            <a:r>
              <a:rPr lang="en-US" sz="2800" dirty="0"/>
              <a:t>with the unit normal vector of the plane to get the </a:t>
            </a:r>
            <a:r>
              <a:rPr lang="en-US" sz="2800" dirty="0" smtClean="0"/>
              <a:t>normal stress.</a:t>
            </a:r>
          </a:p>
          <a:p>
            <a:r>
              <a:rPr lang="en-US" sz="2800" dirty="0" smtClean="0"/>
              <a:t>Subtract the square of the normal stress from the square of the magnitude of the traction vector and take square root too get the shear stress.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27311636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002" y="1512168"/>
            <a:ext cx="8280920" cy="5085184"/>
          </a:xfrm>
        </p:spPr>
        <p:txBody>
          <a:bodyPr>
            <a:noAutofit/>
          </a:bodyPr>
          <a:lstStyle/>
          <a:p>
            <a:r>
              <a:rPr lang="en-US" sz="2800" dirty="0" smtClean="0"/>
              <a:t>Suppose we have a plane with no shear</a:t>
            </a:r>
          </a:p>
          <a:p>
            <a:r>
              <a:rPr lang="en-US" sz="2800" dirty="0" smtClean="0"/>
              <a:t>Let the unit normal vector of the plane be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Using Cauchy’s stress formula in matrix form we have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709673"/>
              </p:ext>
            </p:extLst>
          </p:nvPr>
        </p:nvGraphicFramePr>
        <p:xfrm>
          <a:off x="3563888" y="2564904"/>
          <a:ext cx="1600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564904"/>
                        <a:ext cx="1600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122822"/>
              </p:ext>
            </p:extLst>
          </p:nvPr>
        </p:nvGraphicFramePr>
        <p:xfrm>
          <a:off x="2123728" y="4285456"/>
          <a:ext cx="4267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5" imgW="1422360" imgH="482400" progId="Equation.DSMT4">
                  <p:embed/>
                </p:oleObj>
              </mc:Choice>
              <mc:Fallback>
                <p:oleObj name="Equation" r:id="rId5" imgW="142236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285456"/>
                        <a:ext cx="4267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370607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002" y="1512168"/>
            <a:ext cx="8280920" cy="5085184"/>
          </a:xfrm>
        </p:spPr>
        <p:txBody>
          <a:bodyPr>
            <a:noAutofit/>
          </a:bodyPr>
          <a:lstStyle/>
          <a:p>
            <a:r>
              <a:rPr lang="en-US" sz="2800" dirty="0" smtClean="0"/>
              <a:t>However, since there is no shear stress acting on the plane  the traction vector is also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We can write this in a matrix form</a:t>
            </a:r>
          </a:p>
          <a:p>
            <a:endParaRPr lang="en-US" sz="2800" dirty="0" smtClean="0"/>
          </a:p>
          <a:p>
            <a:endParaRPr lang="en-US" sz="2800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047013"/>
              </p:ext>
            </p:extLst>
          </p:nvPr>
        </p:nvGraphicFramePr>
        <p:xfrm>
          <a:off x="868759" y="2595563"/>
          <a:ext cx="7159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3" imgW="2387520" imgH="253800" progId="Equation.DSMT4">
                  <p:embed/>
                </p:oleObj>
              </mc:Choice>
              <mc:Fallback>
                <p:oleObj name="Equation" r:id="rId3" imgW="238752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759" y="2595563"/>
                        <a:ext cx="71596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233566"/>
              </p:ext>
            </p:extLst>
          </p:nvPr>
        </p:nvGraphicFramePr>
        <p:xfrm>
          <a:off x="2195736" y="4149080"/>
          <a:ext cx="40767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5" imgW="1358640" imgH="482400" progId="Equation.DSMT4">
                  <p:embed/>
                </p:oleObj>
              </mc:Choice>
              <mc:Fallback>
                <p:oleObj name="Equation" r:id="rId5" imgW="135864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149080"/>
                        <a:ext cx="40767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535501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002" y="1512168"/>
            <a:ext cx="8280920" cy="5085184"/>
          </a:xfrm>
        </p:spPr>
        <p:txBody>
          <a:bodyPr>
            <a:noAutofit/>
          </a:bodyPr>
          <a:lstStyle/>
          <a:p>
            <a:r>
              <a:rPr lang="en-US" sz="2800" dirty="0" smtClean="0"/>
              <a:t>We now get a matrix equation in  a form we will encounter in a few other subjects known as an eigenvalue equation. The roots of the unknown </a:t>
            </a:r>
            <a:r>
              <a:rPr lang="en-US" sz="2800" dirty="0">
                <a:latin typeface="Symbol" panose="05050102010706020507" pitchFamily="18" charset="2"/>
              </a:rPr>
              <a:t>s</a:t>
            </a:r>
            <a:r>
              <a:rPr lang="en-US" sz="2800" dirty="0" smtClean="0"/>
              <a:t> are called eigenvalues, while the corresponding direction vectors are called eigenvectors.</a:t>
            </a:r>
          </a:p>
          <a:p>
            <a:endParaRPr lang="en-US" sz="2800" dirty="0" smtClean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477505"/>
              </p:ext>
            </p:extLst>
          </p:nvPr>
        </p:nvGraphicFramePr>
        <p:xfrm>
          <a:off x="576263" y="4149725"/>
          <a:ext cx="7315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3" imgW="2438280" imgH="482400" progId="Equation.DSMT4">
                  <p:embed/>
                </p:oleObj>
              </mc:Choice>
              <mc:Fallback>
                <p:oleObj name="Equation" r:id="rId3" imgW="2438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4149725"/>
                        <a:ext cx="7315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653780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002" y="1512168"/>
            <a:ext cx="8280920" cy="5085184"/>
          </a:xfrm>
        </p:spPr>
        <p:txBody>
          <a:bodyPr>
            <a:noAutofit/>
          </a:bodyPr>
          <a:lstStyle/>
          <a:p>
            <a:r>
              <a:rPr lang="en-US" sz="2800" dirty="0" smtClean="0"/>
              <a:t>Let us simplify further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We have </a:t>
            </a:r>
          </a:p>
          <a:p>
            <a:endParaRPr lang="en-US" sz="2800" dirty="0" smtClean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824058"/>
              </p:ext>
            </p:extLst>
          </p:nvPr>
        </p:nvGraphicFramePr>
        <p:xfrm>
          <a:off x="1490663" y="2204864"/>
          <a:ext cx="5486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3" imgW="1828800" imgH="482400" progId="Equation.DSMT4">
                  <p:embed/>
                </p:oleObj>
              </mc:Choice>
              <mc:Fallback>
                <p:oleObj name="Equation" r:id="rId3" imgW="1828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2204864"/>
                        <a:ext cx="54864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583721"/>
              </p:ext>
            </p:extLst>
          </p:nvPr>
        </p:nvGraphicFramePr>
        <p:xfrm>
          <a:off x="2181225" y="4725144"/>
          <a:ext cx="40767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5" imgW="1358640" imgH="533160" progId="Equation.DSMT4">
                  <p:embed/>
                </p:oleObj>
              </mc:Choice>
              <mc:Fallback>
                <p:oleObj name="Equation" r:id="rId5" imgW="135864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4725144"/>
                        <a:ext cx="40767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49182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002" y="1512168"/>
            <a:ext cx="8280920" cy="5085184"/>
          </a:xfrm>
        </p:spPr>
        <p:txBody>
          <a:bodyPr>
            <a:noAutofit/>
          </a:bodyPr>
          <a:lstStyle/>
          <a:p>
            <a:r>
              <a:rPr lang="en-US" sz="2800" dirty="0" smtClean="0"/>
              <a:t>Attempting to solve we get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Thus we can only get a ratio and even that ratio will exist only if </a:t>
            </a:r>
          </a:p>
          <a:p>
            <a:endParaRPr lang="en-US" sz="2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703117"/>
              </p:ext>
            </p:extLst>
          </p:nvPr>
        </p:nvGraphicFramePr>
        <p:xfrm>
          <a:off x="1603375" y="2133600"/>
          <a:ext cx="46863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3" imgW="1562040" imgH="469800" progId="Equation.DSMT4">
                  <p:embed/>
                </p:oleObj>
              </mc:Choice>
              <mc:Fallback>
                <p:oleObj name="Equation" r:id="rId3" imgW="1562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2133600"/>
                        <a:ext cx="46863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036129"/>
              </p:ext>
            </p:extLst>
          </p:nvPr>
        </p:nvGraphicFramePr>
        <p:xfrm>
          <a:off x="277688" y="4797425"/>
          <a:ext cx="86868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5" imgW="2895480" imgH="469800" progId="Equation.DSMT4">
                  <p:embed/>
                </p:oleObj>
              </mc:Choice>
              <mc:Fallback>
                <p:oleObj name="Equation" r:id="rId5" imgW="28954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88" y="4797425"/>
                        <a:ext cx="86868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921131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002" y="1512168"/>
            <a:ext cx="8280920" cy="5085184"/>
          </a:xfrm>
        </p:spPr>
        <p:txBody>
          <a:bodyPr>
            <a:noAutofit/>
          </a:bodyPr>
          <a:lstStyle/>
          <a:p>
            <a:r>
              <a:rPr lang="en-US" sz="2800" dirty="0" smtClean="0"/>
              <a:t>We thus get a quadratic equation in </a:t>
            </a:r>
            <a:r>
              <a:rPr lang="en-US" sz="2800" dirty="0" smtClean="0">
                <a:latin typeface="Symbol" panose="05050102010706020507" pitchFamily="18" charset="2"/>
              </a:rPr>
              <a:t>s</a:t>
            </a:r>
            <a:r>
              <a:rPr lang="en-US" sz="2800" dirty="0" smtClean="0"/>
              <a:t>, whose solution will give two roots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Once we obtain the roots we can get the ratio n1/n2</a:t>
            </a:r>
          </a:p>
          <a:p>
            <a:r>
              <a:rPr lang="en-US" sz="2800" dirty="0" smtClean="0"/>
              <a:t>We can then use the relation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This will let us find the direction vectors corresponding to the plane of zero shear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26393"/>
              </p:ext>
            </p:extLst>
          </p:nvPr>
        </p:nvGraphicFramePr>
        <p:xfrm>
          <a:off x="1115616" y="2590800"/>
          <a:ext cx="651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3" imgW="2171520" imgH="279360" progId="Equation.DSMT4">
                  <p:embed/>
                </p:oleObj>
              </mc:Choice>
              <mc:Fallback>
                <p:oleObj name="Equation" r:id="rId3" imgW="2171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590800"/>
                        <a:ext cx="651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887944"/>
              </p:ext>
            </p:extLst>
          </p:nvPr>
        </p:nvGraphicFramePr>
        <p:xfrm>
          <a:off x="3421063" y="4592638"/>
          <a:ext cx="2209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5" imgW="736560" imgH="241200" progId="Equation.DSMT4">
                  <p:embed/>
                </p:oleObj>
              </mc:Choice>
              <mc:Fallback>
                <p:oleObj name="Equation" r:id="rId5" imgW="7365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4592638"/>
                        <a:ext cx="2209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08295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618856" cy="4925144"/>
          </a:xfrm>
        </p:spPr>
        <p:txBody>
          <a:bodyPr>
            <a:noAutofit/>
          </a:bodyPr>
          <a:lstStyle/>
          <a:p>
            <a:r>
              <a:rPr lang="en-US" sz="2800" dirty="0" smtClean="0"/>
              <a:t>The 2 D section is now shown along with the coordinate system. </a:t>
            </a:r>
          </a:p>
          <a:p>
            <a:r>
              <a:rPr lang="en-US" sz="2800" dirty="0" smtClean="0"/>
              <a:t>The vector n is the vector normal to the surface.</a:t>
            </a:r>
          </a:p>
          <a:p>
            <a:r>
              <a:rPr lang="en-US" sz="2800" dirty="0" smtClean="0"/>
              <a:t>In 2 D it can be specified in terms of the angle </a:t>
            </a:r>
            <a:r>
              <a:rPr lang="en-US" sz="2800" i="1" dirty="0" smtClean="0">
                <a:latin typeface="Symbol" panose="05050102010706020507" pitchFamily="18" charset="2"/>
              </a:rPr>
              <a:t>q</a:t>
            </a:r>
            <a:r>
              <a:rPr lang="en-US" sz="2800" dirty="0" smtClean="0"/>
              <a:t> made by it with the +</a:t>
            </a:r>
            <a:r>
              <a:rPr lang="en-US" sz="2800" dirty="0" err="1" smtClean="0"/>
              <a:t>ve</a:t>
            </a:r>
            <a:r>
              <a:rPr lang="en-US" sz="2800" dirty="0" smtClean="0"/>
              <a:t> x axis.</a:t>
            </a:r>
          </a:p>
          <a:p>
            <a:r>
              <a:rPr lang="en-US" sz="2800" dirty="0" smtClean="0"/>
              <a:t>The vector s is along the surface and perpendicular to n.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38" name="Group 37"/>
          <p:cNvGrpSpPr/>
          <p:nvPr/>
        </p:nvGrpSpPr>
        <p:grpSpPr>
          <a:xfrm>
            <a:off x="4819088" y="1527175"/>
            <a:ext cx="4217408" cy="3486001"/>
            <a:chOff x="4819088" y="1527175"/>
            <a:chExt cx="4217408" cy="3486001"/>
          </a:xfrm>
        </p:grpSpPr>
        <p:grpSp>
          <p:nvGrpSpPr>
            <p:cNvPr id="39" name="Group 38"/>
            <p:cNvGrpSpPr/>
            <p:nvPr/>
          </p:nvGrpSpPr>
          <p:grpSpPr>
            <a:xfrm>
              <a:off x="5076056" y="1527175"/>
              <a:ext cx="3960440" cy="3197969"/>
              <a:chOff x="5076056" y="2031231"/>
              <a:chExt cx="3960440" cy="3197969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5076056" y="2031231"/>
                <a:ext cx="3960440" cy="3197969"/>
                <a:chOff x="5076056" y="2031231"/>
                <a:chExt cx="3960440" cy="3197969"/>
              </a:xfrm>
            </p:grpSpPr>
            <p:grpSp>
              <p:nvGrpSpPr>
                <p:cNvPr id="45" name="Group 44"/>
                <p:cNvGrpSpPr/>
                <p:nvPr/>
              </p:nvGrpSpPr>
              <p:grpSpPr>
                <a:xfrm>
                  <a:off x="5076056" y="2031231"/>
                  <a:ext cx="3960440" cy="3197969"/>
                  <a:chOff x="1844824" y="1085999"/>
                  <a:chExt cx="3960440" cy="3197969"/>
                </a:xfrm>
              </p:grpSpPr>
              <p:grpSp>
                <p:nvGrpSpPr>
                  <p:cNvPr id="48" name="Group 47"/>
                  <p:cNvGrpSpPr/>
                  <p:nvPr/>
                </p:nvGrpSpPr>
                <p:grpSpPr>
                  <a:xfrm rot="20261926">
                    <a:off x="2914686" y="1222526"/>
                    <a:ext cx="2238774" cy="2664296"/>
                    <a:chOff x="3530486" y="1403648"/>
                    <a:chExt cx="2238774" cy="2664296"/>
                  </a:xfrm>
                </p:grpSpPr>
                <p:cxnSp>
                  <p:nvCxnSpPr>
                    <p:cNvPr id="58" name="Straight Arrow Connector 57"/>
                    <p:cNvCxnSpPr/>
                    <p:nvPr/>
                  </p:nvCxnSpPr>
                  <p:spPr>
                    <a:xfrm flipV="1">
                      <a:off x="3530486" y="1403648"/>
                      <a:ext cx="978634" cy="1368152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9" name="Straight Arrow Connector 58"/>
                    <p:cNvCxnSpPr/>
                    <p:nvPr/>
                  </p:nvCxnSpPr>
                  <p:spPr>
                    <a:xfrm>
                      <a:off x="3573016" y="2771800"/>
                      <a:ext cx="1253614" cy="1296144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0" name="Straight Arrow Connector 59"/>
                    <p:cNvCxnSpPr/>
                    <p:nvPr/>
                  </p:nvCxnSpPr>
                  <p:spPr>
                    <a:xfrm flipV="1">
                      <a:off x="3573016" y="2771800"/>
                      <a:ext cx="2196244" cy="1"/>
                    </a:xfrm>
                    <a:prstGeom prst="straightConnector1">
                      <a:avLst/>
                    </a:prstGeom>
                    <a:ln w="76200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9" name="Group 48"/>
                  <p:cNvGrpSpPr/>
                  <p:nvPr/>
                </p:nvGrpSpPr>
                <p:grpSpPr>
                  <a:xfrm>
                    <a:off x="1844824" y="1085999"/>
                    <a:ext cx="3960440" cy="3197969"/>
                    <a:chOff x="2790644" y="487869"/>
                    <a:chExt cx="3960440" cy="3197969"/>
                  </a:xfrm>
                </p:grpSpPr>
                <p:cxnSp>
                  <p:nvCxnSpPr>
                    <p:cNvPr id="51" name="Straight Arrow Connector 50"/>
                    <p:cNvCxnSpPr/>
                    <p:nvPr/>
                  </p:nvCxnSpPr>
                  <p:spPr>
                    <a:xfrm flipV="1">
                      <a:off x="3140968" y="805518"/>
                      <a:ext cx="0" cy="2520000"/>
                    </a:xfrm>
                    <a:prstGeom prst="straightConnector1">
                      <a:avLst/>
                    </a:prstGeom>
                    <a:ln w="38100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2" name="Straight Arrow Connector 51"/>
                    <p:cNvCxnSpPr/>
                    <p:nvPr/>
                  </p:nvCxnSpPr>
                  <p:spPr>
                    <a:xfrm flipV="1">
                      <a:off x="3153018" y="3316506"/>
                      <a:ext cx="3310034" cy="22143"/>
                    </a:xfrm>
                    <a:prstGeom prst="straightConnector1">
                      <a:avLst/>
                    </a:prstGeom>
                    <a:ln w="38100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6391044" y="331650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IN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4" name="TextBox 53"/>
                    <p:cNvSpPr txBox="1"/>
                    <p:nvPr/>
                  </p:nvSpPr>
                  <p:spPr>
                    <a:xfrm>
                      <a:off x="2790644" y="589494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IN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5" name="TextBox 54"/>
                    <p:cNvSpPr txBox="1"/>
                    <p:nvPr/>
                  </p:nvSpPr>
                  <p:spPr>
                    <a:xfrm>
                      <a:off x="5598956" y="1093550"/>
                      <a:ext cx="648072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2400" b="1" dirty="0" smtClean="0"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endParaRPr lang="en-IN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6" name="TextBox 55"/>
                    <p:cNvSpPr txBox="1"/>
                    <p:nvPr/>
                  </p:nvSpPr>
                  <p:spPr>
                    <a:xfrm>
                      <a:off x="3582732" y="487869"/>
                      <a:ext cx="762745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2400" b="1" dirty="0" err="1" smtClean="0"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2400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2400" b="1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IN" sz="2400" b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7" name="TextBox 56"/>
                    <p:cNvSpPr txBox="1"/>
                    <p:nvPr/>
                  </p:nvSpPr>
                  <p:spPr>
                    <a:xfrm>
                      <a:off x="5206536" y="2529402"/>
                      <a:ext cx="781982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2400" b="1" dirty="0" smtClean="0"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24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IN" sz="2400" b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cxnSp>
                <p:nvCxnSpPr>
                  <p:cNvPr id="50" name="Straight Connector 49"/>
                  <p:cNvCxnSpPr/>
                  <p:nvPr/>
                </p:nvCxnSpPr>
                <p:spPr>
                  <a:xfrm>
                    <a:off x="2207198" y="2356279"/>
                    <a:ext cx="1959620" cy="1558357"/>
                  </a:xfrm>
                  <a:prstGeom prst="line">
                    <a:avLst/>
                  </a:prstGeom>
                  <a:ln w="381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6" name="Straight Connector 45"/>
                <p:cNvCxnSpPr/>
                <p:nvPr/>
              </p:nvCxnSpPr>
              <p:spPr>
                <a:xfrm rot="16200000">
                  <a:off x="5261283" y="3110171"/>
                  <a:ext cx="1959620" cy="1558357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" name="Rectangle 46"/>
                <p:cNvSpPr/>
                <p:nvPr/>
              </p:nvSpPr>
              <p:spPr>
                <a:xfrm>
                  <a:off x="7020272" y="2607295"/>
                  <a:ext cx="35618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4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endParaRPr lang="en-IN" sz="2400" dirty="0"/>
                </a:p>
              </p:txBody>
            </p:sp>
          </p:grpSp>
          <p:cxnSp>
            <p:nvCxnSpPr>
              <p:cNvPr id="43" name="Straight Connector 42"/>
              <p:cNvCxnSpPr>
                <a:cxnSpLocks noChangeAspect="1"/>
              </p:cNvCxnSpPr>
              <p:nvPr/>
            </p:nvCxnSpPr>
            <p:spPr>
              <a:xfrm>
                <a:off x="5968454" y="3729941"/>
                <a:ext cx="979810" cy="779179"/>
              </a:xfrm>
              <a:prstGeom prst="line">
                <a:avLst/>
              </a:prstGeom>
              <a:ln w="3810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Rectangle 43"/>
              <p:cNvSpPr/>
              <p:nvPr/>
            </p:nvSpPr>
            <p:spPr>
              <a:xfrm>
                <a:off x="6516216" y="4335487"/>
                <a:ext cx="3048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endParaRPr lang="en-IN" sz="2400" dirty="0"/>
              </a:p>
            </p:txBody>
          </p:sp>
        </p:grpSp>
        <p:sp>
          <p:nvSpPr>
            <p:cNvPr id="40" name="Rectangle 39"/>
            <p:cNvSpPr/>
            <p:nvPr/>
          </p:nvSpPr>
          <p:spPr>
            <a:xfrm>
              <a:off x="5580112" y="3933056"/>
              <a:ext cx="34496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q</a:t>
              </a:r>
              <a:endParaRPr lang="en-IN" sz="2400" i="1" dirty="0">
                <a:latin typeface="Symbol" panose="05050102010706020507" pitchFamily="18" charset="2"/>
              </a:endParaRPr>
            </a:p>
          </p:txBody>
        </p:sp>
        <p:sp>
          <p:nvSpPr>
            <p:cNvPr id="41" name="Arc 40"/>
            <p:cNvSpPr/>
            <p:nvPr/>
          </p:nvSpPr>
          <p:spPr>
            <a:xfrm>
              <a:off x="4819088" y="3753176"/>
              <a:ext cx="1260000" cy="1260000"/>
            </a:xfrm>
            <a:prstGeom prst="arc">
              <a:avLst>
                <a:gd name="adj1" fmla="val 18619697"/>
                <a:gd name="adj2" fmla="val 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659281"/>
              </p:ext>
            </p:extLst>
          </p:nvPr>
        </p:nvGraphicFramePr>
        <p:xfrm>
          <a:off x="5558036" y="4937720"/>
          <a:ext cx="30464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1015920" imgH="457200" progId="Equation.DSMT4">
                  <p:embed/>
                </p:oleObj>
              </mc:Choice>
              <mc:Fallback>
                <p:oleObj name="Equation" r:id="rId3" imgW="10159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036" y="4937720"/>
                        <a:ext cx="304641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02950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4114801" cy="5069160"/>
          </a:xfrm>
        </p:spPr>
        <p:txBody>
          <a:bodyPr>
            <a:noAutofit/>
          </a:bodyPr>
          <a:lstStyle/>
          <a:p>
            <a:r>
              <a:rPr lang="en-US" sz="2800" dirty="0" smtClean="0"/>
              <a:t>We will consider areas as vectors. </a:t>
            </a:r>
            <a:r>
              <a:rPr lang="en-US" sz="2800" dirty="0"/>
              <a:t> </a:t>
            </a:r>
            <a:r>
              <a:rPr lang="en-US" sz="2800" dirty="0" smtClean="0"/>
              <a:t>Thus if the surface patch(shaded) has area </a:t>
            </a:r>
            <a:r>
              <a:rPr lang="en-US" sz="2800" dirty="0" smtClean="0">
                <a:latin typeface="Symbol" panose="05050102010706020507" pitchFamily="18" charset="2"/>
              </a:rPr>
              <a:t>D</a:t>
            </a:r>
            <a:r>
              <a:rPr lang="en-US" sz="2800" dirty="0" smtClean="0"/>
              <a:t>A, then it is designated as </a:t>
            </a:r>
          </a:p>
          <a:p>
            <a:endParaRPr lang="en-US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303777"/>
              </p:ext>
            </p:extLst>
          </p:nvPr>
        </p:nvGraphicFramePr>
        <p:xfrm>
          <a:off x="611560" y="3917404"/>
          <a:ext cx="3998913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1333440" imgH="749160" progId="Equation.DSMT4">
                  <p:embed/>
                </p:oleObj>
              </mc:Choice>
              <mc:Fallback>
                <p:oleObj name="Equation" r:id="rId3" imgW="133344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917404"/>
                        <a:ext cx="3998913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4739705" y="1412776"/>
            <a:ext cx="4104456" cy="3869382"/>
            <a:chOff x="4739705" y="1412776"/>
            <a:chExt cx="4104456" cy="3869382"/>
          </a:xfrm>
        </p:grpSpPr>
        <p:grpSp>
          <p:nvGrpSpPr>
            <p:cNvPr id="17" name="Group 16"/>
            <p:cNvGrpSpPr/>
            <p:nvPr/>
          </p:nvGrpSpPr>
          <p:grpSpPr>
            <a:xfrm>
              <a:off x="4739705" y="1412776"/>
              <a:ext cx="4104456" cy="3869382"/>
              <a:chOff x="1556792" y="1187624"/>
              <a:chExt cx="4104456" cy="3869382"/>
            </a:xfrm>
          </p:grpSpPr>
          <p:cxnSp>
            <p:nvCxnSpPr>
              <p:cNvPr id="21" name="Straight Arrow Connector 20"/>
              <p:cNvCxnSpPr/>
              <p:nvPr/>
            </p:nvCxnSpPr>
            <p:spPr>
              <a:xfrm flipV="1">
                <a:off x="2924944" y="1187624"/>
                <a:ext cx="0" cy="230425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2924944" y="3508209"/>
                <a:ext cx="2376264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H="1">
                <a:off x="1556792" y="3501172"/>
                <a:ext cx="1368152" cy="140653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/>
              <p:cNvSpPr txBox="1"/>
              <p:nvPr/>
            </p:nvSpPr>
            <p:spPr>
              <a:xfrm>
                <a:off x="5301208" y="3323543"/>
                <a:ext cx="36004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627387" y="1287349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I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1801391" y="4687674"/>
                <a:ext cx="36004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en-I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Freeform 26"/>
              <p:cNvSpPr/>
              <p:nvPr/>
            </p:nvSpPr>
            <p:spPr>
              <a:xfrm>
                <a:off x="2225040" y="1826585"/>
                <a:ext cx="2395391" cy="2395338"/>
              </a:xfrm>
              <a:custGeom>
                <a:avLst/>
                <a:gdLst>
                  <a:gd name="connsiteX0" fmla="*/ 1004681 w 2865774"/>
                  <a:gd name="connsiteY0" fmla="*/ 10799 h 2469186"/>
                  <a:gd name="connsiteX1" fmla="*/ 2854746 w 2865774"/>
                  <a:gd name="connsiteY1" fmla="*/ 1563152 h 2469186"/>
                  <a:gd name="connsiteX2" fmla="*/ 69016 w 2865774"/>
                  <a:gd name="connsiteY2" fmla="*/ 2413757 h 2469186"/>
                  <a:gd name="connsiteX3" fmla="*/ 1004681 w 2865774"/>
                  <a:gd name="connsiteY3" fmla="*/ 10799 h 2469186"/>
                  <a:gd name="connsiteX0" fmla="*/ 1004681 w 2865774"/>
                  <a:gd name="connsiteY0" fmla="*/ 10799 h 2469186"/>
                  <a:gd name="connsiteX1" fmla="*/ 2854746 w 2865774"/>
                  <a:gd name="connsiteY1" fmla="*/ 1563152 h 2469186"/>
                  <a:gd name="connsiteX2" fmla="*/ 69016 w 2865774"/>
                  <a:gd name="connsiteY2" fmla="*/ 2413757 h 2469186"/>
                  <a:gd name="connsiteX3" fmla="*/ 1004681 w 2865774"/>
                  <a:gd name="connsiteY3" fmla="*/ 10799 h 2469186"/>
                  <a:gd name="connsiteX0" fmla="*/ 1004681 w 2854746"/>
                  <a:gd name="connsiteY0" fmla="*/ 0 h 2458387"/>
                  <a:gd name="connsiteX1" fmla="*/ 2854746 w 2854746"/>
                  <a:gd name="connsiteY1" fmla="*/ 1552353 h 2458387"/>
                  <a:gd name="connsiteX2" fmla="*/ 69016 w 2854746"/>
                  <a:gd name="connsiteY2" fmla="*/ 2402958 h 2458387"/>
                  <a:gd name="connsiteX3" fmla="*/ 1004681 w 2854746"/>
                  <a:gd name="connsiteY3" fmla="*/ 0 h 2458387"/>
                  <a:gd name="connsiteX0" fmla="*/ 1004681 w 2854746"/>
                  <a:gd name="connsiteY0" fmla="*/ 0 h 2402958"/>
                  <a:gd name="connsiteX1" fmla="*/ 2854746 w 2854746"/>
                  <a:gd name="connsiteY1" fmla="*/ 1552353 h 2402958"/>
                  <a:gd name="connsiteX2" fmla="*/ 69016 w 2854746"/>
                  <a:gd name="connsiteY2" fmla="*/ 2402958 h 2402958"/>
                  <a:gd name="connsiteX3" fmla="*/ 1004681 w 2854746"/>
                  <a:gd name="connsiteY3" fmla="*/ 0 h 2402958"/>
                  <a:gd name="connsiteX0" fmla="*/ 935665 w 2785730"/>
                  <a:gd name="connsiteY0" fmla="*/ 0 h 2402958"/>
                  <a:gd name="connsiteX1" fmla="*/ 2785730 w 2785730"/>
                  <a:gd name="connsiteY1" fmla="*/ 1552353 h 2402958"/>
                  <a:gd name="connsiteX2" fmla="*/ 0 w 2785730"/>
                  <a:gd name="connsiteY2" fmla="*/ 2402958 h 2402958"/>
                  <a:gd name="connsiteX3" fmla="*/ 935665 w 2785730"/>
                  <a:gd name="connsiteY3" fmla="*/ 0 h 2402958"/>
                  <a:gd name="connsiteX0" fmla="*/ 716590 w 2785730"/>
                  <a:gd name="connsiteY0" fmla="*/ 0 h 2383908"/>
                  <a:gd name="connsiteX1" fmla="*/ 2785730 w 2785730"/>
                  <a:gd name="connsiteY1" fmla="*/ 1533303 h 2383908"/>
                  <a:gd name="connsiteX2" fmla="*/ 0 w 2785730"/>
                  <a:gd name="connsiteY2" fmla="*/ 2383908 h 2383908"/>
                  <a:gd name="connsiteX3" fmla="*/ 716590 w 2785730"/>
                  <a:gd name="connsiteY3" fmla="*/ 0 h 2383908"/>
                  <a:gd name="connsiteX0" fmla="*/ 716590 w 2423780"/>
                  <a:gd name="connsiteY0" fmla="*/ 0 h 2383908"/>
                  <a:gd name="connsiteX1" fmla="*/ 2423780 w 2423780"/>
                  <a:gd name="connsiteY1" fmla="*/ 1657128 h 2383908"/>
                  <a:gd name="connsiteX2" fmla="*/ 0 w 2423780"/>
                  <a:gd name="connsiteY2" fmla="*/ 2383908 h 2383908"/>
                  <a:gd name="connsiteX3" fmla="*/ 716590 w 2423780"/>
                  <a:gd name="connsiteY3" fmla="*/ 0 h 2383908"/>
                  <a:gd name="connsiteX0" fmla="*/ 668965 w 2376155"/>
                  <a:gd name="connsiteY0" fmla="*/ 0 h 2364858"/>
                  <a:gd name="connsiteX1" fmla="*/ 2376155 w 2376155"/>
                  <a:gd name="connsiteY1" fmla="*/ 1657128 h 2364858"/>
                  <a:gd name="connsiteX2" fmla="*/ 0 w 2376155"/>
                  <a:gd name="connsiteY2" fmla="*/ 2364858 h 2364858"/>
                  <a:gd name="connsiteX3" fmla="*/ 668965 w 2376155"/>
                  <a:gd name="connsiteY3" fmla="*/ 0 h 2364858"/>
                  <a:gd name="connsiteX0" fmla="*/ 668965 w 2376155"/>
                  <a:gd name="connsiteY0" fmla="*/ 0 h 2364858"/>
                  <a:gd name="connsiteX1" fmla="*/ 2376155 w 2376155"/>
                  <a:gd name="connsiteY1" fmla="*/ 1657128 h 2364858"/>
                  <a:gd name="connsiteX2" fmla="*/ 0 w 2376155"/>
                  <a:gd name="connsiteY2" fmla="*/ 2364858 h 2364858"/>
                  <a:gd name="connsiteX3" fmla="*/ 331284 w 2376155"/>
                  <a:gd name="connsiteY3" fmla="*/ 1160455 h 2364858"/>
                  <a:gd name="connsiteX4" fmla="*/ 668965 w 2376155"/>
                  <a:gd name="connsiteY4" fmla="*/ 0 h 2364858"/>
                  <a:gd name="connsiteX0" fmla="*/ 688201 w 2395391"/>
                  <a:gd name="connsiteY0" fmla="*/ 0 h 2364858"/>
                  <a:gd name="connsiteX1" fmla="*/ 2395391 w 2395391"/>
                  <a:gd name="connsiteY1" fmla="*/ 1657128 h 2364858"/>
                  <a:gd name="connsiteX2" fmla="*/ 19236 w 2395391"/>
                  <a:gd name="connsiteY2" fmla="*/ 2364858 h 2364858"/>
                  <a:gd name="connsiteX3" fmla="*/ 0 w 2395391"/>
                  <a:gd name="connsiteY3" fmla="*/ 718495 h 2364858"/>
                  <a:gd name="connsiteX4" fmla="*/ 688201 w 2395391"/>
                  <a:gd name="connsiteY4" fmla="*/ 0 h 2364858"/>
                  <a:gd name="connsiteX0" fmla="*/ 688201 w 2395391"/>
                  <a:gd name="connsiteY0" fmla="*/ 0 h 2395338"/>
                  <a:gd name="connsiteX1" fmla="*/ 2395391 w 2395391"/>
                  <a:gd name="connsiteY1" fmla="*/ 1657128 h 2395338"/>
                  <a:gd name="connsiteX2" fmla="*/ 1756596 w 2395391"/>
                  <a:gd name="connsiteY2" fmla="*/ 2395338 h 2395338"/>
                  <a:gd name="connsiteX3" fmla="*/ 0 w 2395391"/>
                  <a:gd name="connsiteY3" fmla="*/ 718495 h 2395338"/>
                  <a:gd name="connsiteX4" fmla="*/ 688201 w 2395391"/>
                  <a:gd name="connsiteY4" fmla="*/ 0 h 23953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395391" h="2395338">
                    <a:moveTo>
                      <a:pt x="688201" y="0"/>
                    </a:moveTo>
                    <a:lnTo>
                      <a:pt x="2395391" y="1657128"/>
                    </a:lnTo>
                    <a:lnTo>
                      <a:pt x="1756596" y="2395338"/>
                    </a:lnTo>
                    <a:lnTo>
                      <a:pt x="0" y="718495"/>
                    </a:lnTo>
                    <a:lnTo>
                      <a:pt x="688201" y="0"/>
                    </a:lnTo>
                    <a:close/>
                  </a:path>
                </a:pathLst>
              </a:custGeom>
              <a:solidFill>
                <a:schemeClr val="bg2"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20" name="Right Triangle 19"/>
            <p:cNvSpPr/>
            <p:nvPr/>
          </p:nvSpPr>
          <p:spPr>
            <a:xfrm>
              <a:off x="5407953" y="2780928"/>
              <a:ext cx="1756335" cy="1648663"/>
            </a:xfrm>
            <a:prstGeom prst="rtTriangl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cxnSp>
        <p:nvCxnSpPr>
          <p:cNvPr id="28" name="Straight Connector 27"/>
          <p:cNvCxnSpPr/>
          <p:nvPr/>
        </p:nvCxnSpPr>
        <p:spPr>
          <a:xfrm rot="16200000">
            <a:off x="5941897" y="1928736"/>
            <a:ext cx="1959620" cy="1558357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cxnSpLocks noChangeAspect="1"/>
          </p:cNvCxnSpPr>
          <p:nvPr/>
        </p:nvCxnSpPr>
        <p:spPr>
          <a:xfrm>
            <a:off x="6571814" y="3153877"/>
            <a:ext cx="1469715" cy="1168769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6315266" y="3293552"/>
            <a:ext cx="344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endParaRPr lang="en-IN" sz="2400" i="1" dirty="0">
              <a:latin typeface="Symbol" panose="05050102010706020507" pitchFamily="18" charset="2"/>
            </a:endParaRPr>
          </a:p>
        </p:txBody>
      </p:sp>
      <p:sp>
        <p:nvSpPr>
          <p:cNvPr id="31" name="Arc 30"/>
          <p:cNvSpPr/>
          <p:nvPr/>
        </p:nvSpPr>
        <p:spPr>
          <a:xfrm>
            <a:off x="5472240" y="3113672"/>
            <a:ext cx="1260000" cy="1260000"/>
          </a:xfrm>
          <a:prstGeom prst="arc">
            <a:avLst>
              <a:gd name="adj1" fmla="val 18619697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2" name="Rectangle 31"/>
          <p:cNvSpPr/>
          <p:nvPr/>
        </p:nvSpPr>
        <p:spPr>
          <a:xfrm>
            <a:off x="7600188" y="1916832"/>
            <a:ext cx="3561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IN" sz="2400" dirty="0"/>
          </a:p>
        </p:txBody>
      </p:sp>
      <p:sp>
        <p:nvSpPr>
          <p:cNvPr id="33" name="Rectangle 32"/>
          <p:cNvSpPr/>
          <p:nvPr/>
        </p:nvSpPr>
        <p:spPr>
          <a:xfrm>
            <a:off x="8100392" y="4119463"/>
            <a:ext cx="3048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5847398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8" y="1600200"/>
            <a:ext cx="4282507" cy="5069160"/>
          </a:xfrm>
        </p:spPr>
        <p:txBody>
          <a:bodyPr>
            <a:noAutofit/>
          </a:bodyPr>
          <a:lstStyle/>
          <a:p>
            <a:r>
              <a:rPr lang="en-US" sz="2800" dirty="0" smtClean="0"/>
              <a:t>It is easy to see that the components of the area vector are simply the projections on the YZ and ZX planes.</a:t>
            </a:r>
          </a:p>
          <a:p>
            <a:r>
              <a:rPr lang="en-US" sz="2800" dirty="0" smtClean="0"/>
              <a:t>They are also the dot products of the area vector with </a:t>
            </a:r>
            <a:r>
              <a:rPr lang="en-US" sz="2800" dirty="0" err="1" smtClean="0"/>
              <a:t>i</a:t>
            </a:r>
            <a:r>
              <a:rPr lang="en-US" sz="2800" dirty="0" smtClean="0"/>
              <a:t> and j unit vectors.</a:t>
            </a:r>
          </a:p>
          <a:p>
            <a:endParaRPr lang="en-US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53137"/>
              </p:ext>
            </p:extLst>
          </p:nvPr>
        </p:nvGraphicFramePr>
        <p:xfrm>
          <a:off x="3347864" y="5294313"/>
          <a:ext cx="57118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1904760" imgH="482400" progId="Equation.DSMT4">
                  <p:embed/>
                </p:oleObj>
              </mc:Choice>
              <mc:Fallback>
                <p:oleObj name="Equation" r:id="rId3" imgW="1904760" imgH="4824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294313"/>
                        <a:ext cx="57118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4739705" y="1412776"/>
            <a:ext cx="4104456" cy="3869382"/>
            <a:chOff x="4739705" y="1412776"/>
            <a:chExt cx="4104456" cy="3869382"/>
          </a:xfrm>
        </p:grpSpPr>
        <p:grpSp>
          <p:nvGrpSpPr>
            <p:cNvPr id="18" name="Group 17"/>
            <p:cNvGrpSpPr/>
            <p:nvPr/>
          </p:nvGrpSpPr>
          <p:grpSpPr>
            <a:xfrm>
              <a:off x="4739705" y="1412776"/>
              <a:ext cx="4104456" cy="3869382"/>
              <a:chOff x="1556792" y="1187624"/>
              <a:chExt cx="4104456" cy="3869382"/>
            </a:xfrm>
          </p:grpSpPr>
          <p:cxnSp>
            <p:nvCxnSpPr>
              <p:cNvPr id="22" name="Straight Arrow Connector 21"/>
              <p:cNvCxnSpPr/>
              <p:nvPr/>
            </p:nvCxnSpPr>
            <p:spPr>
              <a:xfrm flipV="1">
                <a:off x="2924944" y="1187624"/>
                <a:ext cx="0" cy="230425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2924944" y="3508209"/>
                <a:ext cx="2376264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 flipH="1">
                <a:off x="1556792" y="3501172"/>
                <a:ext cx="1368152" cy="140653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5301208" y="3323543"/>
                <a:ext cx="36004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I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627387" y="1287349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I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801391" y="4687674"/>
                <a:ext cx="36004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en-I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Freeform 27"/>
              <p:cNvSpPr/>
              <p:nvPr/>
            </p:nvSpPr>
            <p:spPr>
              <a:xfrm>
                <a:off x="2225040" y="1826585"/>
                <a:ext cx="2395391" cy="2395338"/>
              </a:xfrm>
              <a:custGeom>
                <a:avLst/>
                <a:gdLst>
                  <a:gd name="connsiteX0" fmla="*/ 1004681 w 2865774"/>
                  <a:gd name="connsiteY0" fmla="*/ 10799 h 2469186"/>
                  <a:gd name="connsiteX1" fmla="*/ 2854746 w 2865774"/>
                  <a:gd name="connsiteY1" fmla="*/ 1563152 h 2469186"/>
                  <a:gd name="connsiteX2" fmla="*/ 69016 w 2865774"/>
                  <a:gd name="connsiteY2" fmla="*/ 2413757 h 2469186"/>
                  <a:gd name="connsiteX3" fmla="*/ 1004681 w 2865774"/>
                  <a:gd name="connsiteY3" fmla="*/ 10799 h 2469186"/>
                  <a:gd name="connsiteX0" fmla="*/ 1004681 w 2865774"/>
                  <a:gd name="connsiteY0" fmla="*/ 10799 h 2469186"/>
                  <a:gd name="connsiteX1" fmla="*/ 2854746 w 2865774"/>
                  <a:gd name="connsiteY1" fmla="*/ 1563152 h 2469186"/>
                  <a:gd name="connsiteX2" fmla="*/ 69016 w 2865774"/>
                  <a:gd name="connsiteY2" fmla="*/ 2413757 h 2469186"/>
                  <a:gd name="connsiteX3" fmla="*/ 1004681 w 2865774"/>
                  <a:gd name="connsiteY3" fmla="*/ 10799 h 2469186"/>
                  <a:gd name="connsiteX0" fmla="*/ 1004681 w 2854746"/>
                  <a:gd name="connsiteY0" fmla="*/ 0 h 2458387"/>
                  <a:gd name="connsiteX1" fmla="*/ 2854746 w 2854746"/>
                  <a:gd name="connsiteY1" fmla="*/ 1552353 h 2458387"/>
                  <a:gd name="connsiteX2" fmla="*/ 69016 w 2854746"/>
                  <a:gd name="connsiteY2" fmla="*/ 2402958 h 2458387"/>
                  <a:gd name="connsiteX3" fmla="*/ 1004681 w 2854746"/>
                  <a:gd name="connsiteY3" fmla="*/ 0 h 2458387"/>
                  <a:gd name="connsiteX0" fmla="*/ 1004681 w 2854746"/>
                  <a:gd name="connsiteY0" fmla="*/ 0 h 2402958"/>
                  <a:gd name="connsiteX1" fmla="*/ 2854746 w 2854746"/>
                  <a:gd name="connsiteY1" fmla="*/ 1552353 h 2402958"/>
                  <a:gd name="connsiteX2" fmla="*/ 69016 w 2854746"/>
                  <a:gd name="connsiteY2" fmla="*/ 2402958 h 2402958"/>
                  <a:gd name="connsiteX3" fmla="*/ 1004681 w 2854746"/>
                  <a:gd name="connsiteY3" fmla="*/ 0 h 2402958"/>
                  <a:gd name="connsiteX0" fmla="*/ 935665 w 2785730"/>
                  <a:gd name="connsiteY0" fmla="*/ 0 h 2402958"/>
                  <a:gd name="connsiteX1" fmla="*/ 2785730 w 2785730"/>
                  <a:gd name="connsiteY1" fmla="*/ 1552353 h 2402958"/>
                  <a:gd name="connsiteX2" fmla="*/ 0 w 2785730"/>
                  <a:gd name="connsiteY2" fmla="*/ 2402958 h 2402958"/>
                  <a:gd name="connsiteX3" fmla="*/ 935665 w 2785730"/>
                  <a:gd name="connsiteY3" fmla="*/ 0 h 2402958"/>
                  <a:gd name="connsiteX0" fmla="*/ 716590 w 2785730"/>
                  <a:gd name="connsiteY0" fmla="*/ 0 h 2383908"/>
                  <a:gd name="connsiteX1" fmla="*/ 2785730 w 2785730"/>
                  <a:gd name="connsiteY1" fmla="*/ 1533303 h 2383908"/>
                  <a:gd name="connsiteX2" fmla="*/ 0 w 2785730"/>
                  <a:gd name="connsiteY2" fmla="*/ 2383908 h 2383908"/>
                  <a:gd name="connsiteX3" fmla="*/ 716590 w 2785730"/>
                  <a:gd name="connsiteY3" fmla="*/ 0 h 2383908"/>
                  <a:gd name="connsiteX0" fmla="*/ 716590 w 2423780"/>
                  <a:gd name="connsiteY0" fmla="*/ 0 h 2383908"/>
                  <a:gd name="connsiteX1" fmla="*/ 2423780 w 2423780"/>
                  <a:gd name="connsiteY1" fmla="*/ 1657128 h 2383908"/>
                  <a:gd name="connsiteX2" fmla="*/ 0 w 2423780"/>
                  <a:gd name="connsiteY2" fmla="*/ 2383908 h 2383908"/>
                  <a:gd name="connsiteX3" fmla="*/ 716590 w 2423780"/>
                  <a:gd name="connsiteY3" fmla="*/ 0 h 2383908"/>
                  <a:gd name="connsiteX0" fmla="*/ 668965 w 2376155"/>
                  <a:gd name="connsiteY0" fmla="*/ 0 h 2364858"/>
                  <a:gd name="connsiteX1" fmla="*/ 2376155 w 2376155"/>
                  <a:gd name="connsiteY1" fmla="*/ 1657128 h 2364858"/>
                  <a:gd name="connsiteX2" fmla="*/ 0 w 2376155"/>
                  <a:gd name="connsiteY2" fmla="*/ 2364858 h 2364858"/>
                  <a:gd name="connsiteX3" fmla="*/ 668965 w 2376155"/>
                  <a:gd name="connsiteY3" fmla="*/ 0 h 2364858"/>
                  <a:gd name="connsiteX0" fmla="*/ 668965 w 2376155"/>
                  <a:gd name="connsiteY0" fmla="*/ 0 h 2364858"/>
                  <a:gd name="connsiteX1" fmla="*/ 2376155 w 2376155"/>
                  <a:gd name="connsiteY1" fmla="*/ 1657128 h 2364858"/>
                  <a:gd name="connsiteX2" fmla="*/ 0 w 2376155"/>
                  <a:gd name="connsiteY2" fmla="*/ 2364858 h 2364858"/>
                  <a:gd name="connsiteX3" fmla="*/ 331284 w 2376155"/>
                  <a:gd name="connsiteY3" fmla="*/ 1160455 h 2364858"/>
                  <a:gd name="connsiteX4" fmla="*/ 668965 w 2376155"/>
                  <a:gd name="connsiteY4" fmla="*/ 0 h 2364858"/>
                  <a:gd name="connsiteX0" fmla="*/ 688201 w 2395391"/>
                  <a:gd name="connsiteY0" fmla="*/ 0 h 2364858"/>
                  <a:gd name="connsiteX1" fmla="*/ 2395391 w 2395391"/>
                  <a:gd name="connsiteY1" fmla="*/ 1657128 h 2364858"/>
                  <a:gd name="connsiteX2" fmla="*/ 19236 w 2395391"/>
                  <a:gd name="connsiteY2" fmla="*/ 2364858 h 2364858"/>
                  <a:gd name="connsiteX3" fmla="*/ 0 w 2395391"/>
                  <a:gd name="connsiteY3" fmla="*/ 718495 h 2364858"/>
                  <a:gd name="connsiteX4" fmla="*/ 688201 w 2395391"/>
                  <a:gd name="connsiteY4" fmla="*/ 0 h 2364858"/>
                  <a:gd name="connsiteX0" fmla="*/ 688201 w 2395391"/>
                  <a:gd name="connsiteY0" fmla="*/ 0 h 2395338"/>
                  <a:gd name="connsiteX1" fmla="*/ 2395391 w 2395391"/>
                  <a:gd name="connsiteY1" fmla="*/ 1657128 h 2395338"/>
                  <a:gd name="connsiteX2" fmla="*/ 1756596 w 2395391"/>
                  <a:gd name="connsiteY2" fmla="*/ 2395338 h 2395338"/>
                  <a:gd name="connsiteX3" fmla="*/ 0 w 2395391"/>
                  <a:gd name="connsiteY3" fmla="*/ 718495 h 2395338"/>
                  <a:gd name="connsiteX4" fmla="*/ 688201 w 2395391"/>
                  <a:gd name="connsiteY4" fmla="*/ 0 h 23953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395391" h="2395338">
                    <a:moveTo>
                      <a:pt x="688201" y="0"/>
                    </a:moveTo>
                    <a:lnTo>
                      <a:pt x="2395391" y="1657128"/>
                    </a:lnTo>
                    <a:lnTo>
                      <a:pt x="1756596" y="2395338"/>
                    </a:lnTo>
                    <a:lnTo>
                      <a:pt x="0" y="718495"/>
                    </a:lnTo>
                    <a:lnTo>
                      <a:pt x="688201" y="0"/>
                    </a:lnTo>
                    <a:close/>
                  </a:path>
                </a:pathLst>
              </a:custGeom>
              <a:solidFill>
                <a:schemeClr val="bg2"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21" name="Right Triangle 20"/>
            <p:cNvSpPr/>
            <p:nvPr/>
          </p:nvSpPr>
          <p:spPr>
            <a:xfrm>
              <a:off x="5407953" y="2780928"/>
              <a:ext cx="1756335" cy="1648663"/>
            </a:xfrm>
            <a:prstGeom prst="rtTriangle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8" name="Parallelogram 7"/>
          <p:cNvSpPr/>
          <p:nvPr/>
        </p:nvSpPr>
        <p:spPr>
          <a:xfrm rot="16200000" flipV="1">
            <a:off x="4576893" y="2898624"/>
            <a:ext cx="2377854" cy="684078"/>
          </a:xfrm>
          <a:prstGeom prst="parallelogram">
            <a:avLst>
              <a:gd name="adj" fmla="val 99759"/>
            </a:avLst>
          </a:prstGeom>
          <a:solidFill>
            <a:srgbClr val="FF0000">
              <a:alpha val="5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0" name="Parallelogram 29"/>
          <p:cNvSpPr/>
          <p:nvPr/>
        </p:nvSpPr>
        <p:spPr>
          <a:xfrm rot="10800000">
            <a:off x="5475328" y="3757972"/>
            <a:ext cx="2328016" cy="689099"/>
          </a:xfrm>
          <a:prstGeom prst="parallelogram">
            <a:avLst>
              <a:gd name="adj" fmla="val 93716"/>
            </a:avLst>
          </a:prstGeom>
          <a:solidFill>
            <a:srgbClr val="FFFF00">
              <a:alpha val="50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1" name="Straight Connector 30"/>
          <p:cNvCxnSpPr/>
          <p:nvPr/>
        </p:nvCxnSpPr>
        <p:spPr>
          <a:xfrm rot="16200000">
            <a:off x="5941897" y="1928736"/>
            <a:ext cx="1959620" cy="1558357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cxnSpLocks noChangeAspect="1"/>
          </p:cNvCxnSpPr>
          <p:nvPr/>
        </p:nvCxnSpPr>
        <p:spPr>
          <a:xfrm>
            <a:off x="6571814" y="3153877"/>
            <a:ext cx="1469715" cy="1168769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6315266" y="3293552"/>
            <a:ext cx="344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endParaRPr lang="en-IN" sz="2400" i="1" dirty="0">
              <a:latin typeface="Symbol" panose="05050102010706020507" pitchFamily="18" charset="2"/>
            </a:endParaRPr>
          </a:p>
        </p:txBody>
      </p:sp>
      <p:sp>
        <p:nvSpPr>
          <p:cNvPr id="34" name="Arc 33"/>
          <p:cNvSpPr/>
          <p:nvPr/>
        </p:nvSpPr>
        <p:spPr>
          <a:xfrm>
            <a:off x="5472240" y="3113672"/>
            <a:ext cx="1260000" cy="1260000"/>
          </a:xfrm>
          <a:prstGeom prst="arc">
            <a:avLst>
              <a:gd name="adj1" fmla="val 18619697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5" name="Rectangle 34"/>
          <p:cNvSpPr/>
          <p:nvPr/>
        </p:nvSpPr>
        <p:spPr>
          <a:xfrm>
            <a:off x="7600188" y="1916832"/>
            <a:ext cx="3561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IN" sz="2400" dirty="0"/>
          </a:p>
        </p:txBody>
      </p:sp>
      <p:sp>
        <p:nvSpPr>
          <p:cNvPr id="36" name="Rectangle 35"/>
          <p:cNvSpPr/>
          <p:nvPr/>
        </p:nvSpPr>
        <p:spPr>
          <a:xfrm>
            <a:off x="8100392" y="4119463"/>
            <a:ext cx="3048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7796948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4114801" cy="5069160"/>
          </a:xfrm>
        </p:spPr>
        <p:txBody>
          <a:bodyPr>
            <a:noAutofit/>
          </a:bodyPr>
          <a:lstStyle/>
          <a:p>
            <a:r>
              <a:rPr lang="en-US" sz="2800" dirty="0" smtClean="0"/>
              <a:t>In 2 D, the vector n can therefore be specified in terms of the angle </a:t>
            </a:r>
            <a:r>
              <a:rPr lang="en-US" sz="2800" i="1" dirty="0" smtClean="0">
                <a:latin typeface="Symbol" panose="05050102010706020507" pitchFamily="18" charset="2"/>
              </a:rPr>
              <a:t>q</a:t>
            </a:r>
            <a:r>
              <a:rPr lang="en-US" sz="2800" dirty="0" smtClean="0"/>
              <a:t> made by it with the +</a:t>
            </a:r>
            <a:r>
              <a:rPr lang="en-US" sz="2800" dirty="0" err="1" smtClean="0"/>
              <a:t>ve</a:t>
            </a:r>
            <a:r>
              <a:rPr lang="en-US" sz="2800" dirty="0" smtClean="0"/>
              <a:t> x axis. </a:t>
            </a:r>
          </a:p>
          <a:p>
            <a:endParaRPr lang="en-US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988003"/>
              </p:ext>
            </p:extLst>
          </p:nvPr>
        </p:nvGraphicFramePr>
        <p:xfrm>
          <a:off x="611560" y="3917404"/>
          <a:ext cx="3998913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1333440" imgH="749160" progId="Equation.DSMT4">
                  <p:embed/>
                </p:oleObj>
              </mc:Choice>
              <mc:Fallback>
                <p:oleObj name="Equation" r:id="rId3" imgW="133344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917404"/>
                        <a:ext cx="3998913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4819088" y="1628800"/>
            <a:ext cx="4217408" cy="3384376"/>
            <a:chOff x="4819088" y="1628800"/>
            <a:chExt cx="4217408" cy="3384376"/>
          </a:xfrm>
        </p:grpSpPr>
        <p:grpSp>
          <p:nvGrpSpPr>
            <p:cNvPr id="15" name="Group 14"/>
            <p:cNvGrpSpPr/>
            <p:nvPr/>
          </p:nvGrpSpPr>
          <p:grpSpPr>
            <a:xfrm>
              <a:off x="5076056" y="1628800"/>
              <a:ext cx="3960440" cy="3096344"/>
              <a:chOff x="5076056" y="2132856"/>
              <a:chExt cx="3960440" cy="3096344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5076056" y="2132856"/>
                <a:ext cx="3960440" cy="3096344"/>
                <a:chOff x="5076056" y="2132856"/>
                <a:chExt cx="3960440" cy="3096344"/>
              </a:xfrm>
            </p:grpSpPr>
            <p:grpSp>
              <p:nvGrpSpPr>
                <p:cNvPr id="21" name="Group 20"/>
                <p:cNvGrpSpPr/>
                <p:nvPr/>
              </p:nvGrpSpPr>
              <p:grpSpPr>
                <a:xfrm>
                  <a:off x="5076056" y="2132856"/>
                  <a:ext cx="3960440" cy="3096344"/>
                  <a:chOff x="1844824" y="1187624"/>
                  <a:chExt cx="3960440" cy="3096344"/>
                </a:xfrm>
              </p:grpSpPr>
              <p:grpSp>
                <p:nvGrpSpPr>
                  <p:cNvPr id="25" name="Group 24"/>
                  <p:cNvGrpSpPr/>
                  <p:nvPr/>
                </p:nvGrpSpPr>
                <p:grpSpPr>
                  <a:xfrm>
                    <a:off x="1844824" y="1187624"/>
                    <a:ext cx="3960440" cy="3096344"/>
                    <a:chOff x="2790644" y="589494"/>
                    <a:chExt cx="3960440" cy="3096344"/>
                  </a:xfrm>
                </p:grpSpPr>
                <p:cxnSp>
                  <p:nvCxnSpPr>
                    <p:cNvPr id="27" name="Straight Arrow Connector 26"/>
                    <p:cNvCxnSpPr/>
                    <p:nvPr/>
                  </p:nvCxnSpPr>
                  <p:spPr>
                    <a:xfrm flipV="1">
                      <a:off x="3140968" y="805518"/>
                      <a:ext cx="0" cy="2520000"/>
                    </a:xfrm>
                    <a:prstGeom prst="straightConnector1">
                      <a:avLst/>
                    </a:prstGeom>
                    <a:ln w="38100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8" name="Straight Arrow Connector 27"/>
                    <p:cNvCxnSpPr/>
                    <p:nvPr/>
                  </p:nvCxnSpPr>
                  <p:spPr>
                    <a:xfrm flipV="1">
                      <a:off x="3153018" y="3316506"/>
                      <a:ext cx="3310034" cy="22143"/>
                    </a:xfrm>
                    <a:prstGeom prst="straightConnector1">
                      <a:avLst/>
                    </a:prstGeom>
                    <a:ln w="38100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9" name="TextBox 28"/>
                    <p:cNvSpPr txBox="1"/>
                    <p:nvPr/>
                  </p:nvSpPr>
                  <p:spPr>
                    <a:xfrm>
                      <a:off x="6391044" y="3316506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IN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0" name="TextBox 29"/>
                    <p:cNvSpPr txBox="1"/>
                    <p:nvPr/>
                  </p:nvSpPr>
                  <p:spPr>
                    <a:xfrm>
                      <a:off x="2790644" y="589494"/>
                      <a:ext cx="36004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IN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>
                    <a:off x="2207198" y="2356279"/>
                    <a:ext cx="1959620" cy="1558357"/>
                  </a:xfrm>
                  <a:prstGeom prst="line">
                    <a:avLst/>
                  </a:prstGeom>
                  <a:ln w="381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2" name="Straight Connector 21"/>
                <p:cNvCxnSpPr/>
                <p:nvPr/>
              </p:nvCxnSpPr>
              <p:spPr>
                <a:xfrm rot="16200000">
                  <a:off x="5261283" y="3110171"/>
                  <a:ext cx="1959620" cy="1558357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Rectangle 22"/>
                <p:cNvSpPr/>
                <p:nvPr/>
              </p:nvSpPr>
              <p:spPr>
                <a:xfrm>
                  <a:off x="7020272" y="2607295"/>
                  <a:ext cx="35618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4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endParaRPr lang="en-IN" sz="2400" dirty="0"/>
                </a:p>
              </p:txBody>
            </p:sp>
          </p:grpSp>
          <p:cxnSp>
            <p:nvCxnSpPr>
              <p:cNvPr id="19" name="Straight Connector 18"/>
              <p:cNvCxnSpPr>
                <a:cxnSpLocks noChangeAspect="1"/>
              </p:cNvCxnSpPr>
              <p:nvPr/>
            </p:nvCxnSpPr>
            <p:spPr>
              <a:xfrm>
                <a:off x="5968454" y="3729941"/>
                <a:ext cx="979810" cy="779179"/>
              </a:xfrm>
              <a:prstGeom prst="line">
                <a:avLst/>
              </a:prstGeom>
              <a:ln w="3810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Rectangle 19"/>
              <p:cNvSpPr/>
              <p:nvPr/>
            </p:nvSpPr>
            <p:spPr>
              <a:xfrm>
                <a:off x="6516216" y="4335487"/>
                <a:ext cx="3048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endParaRPr lang="en-IN" sz="2400" dirty="0"/>
              </a:p>
            </p:txBody>
          </p:sp>
        </p:grpSp>
        <p:sp>
          <p:nvSpPr>
            <p:cNvPr id="16" name="Rectangle 15"/>
            <p:cNvSpPr/>
            <p:nvPr/>
          </p:nvSpPr>
          <p:spPr>
            <a:xfrm>
              <a:off x="5580112" y="3933056"/>
              <a:ext cx="34496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q</a:t>
              </a:r>
              <a:endParaRPr lang="en-IN" sz="2400" i="1" dirty="0">
                <a:latin typeface="Symbol" panose="05050102010706020507" pitchFamily="18" charset="2"/>
              </a:endParaRPr>
            </a:p>
          </p:txBody>
        </p:sp>
        <p:sp>
          <p:nvSpPr>
            <p:cNvPr id="17" name="Arc 16"/>
            <p:cNvSpPr/>
            <p:nvPr/>
          </p:nvSpPr>
          <p:spPr>
            <a:xfrm>
              <a:off x="4819088" y="3753176"/>
              <a:ext cx="1260000" cy="1260000"/>
            </a:xfrm>
            <a:prstGeom prst="arc">
              <a:avLst>
                <a:gd name="adj1" fmla="val 18619697"/>
                <a:gd name="adj2" fmla="val 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29629885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618856" cy="4525963"/>
          </a:xfrm>
        </p:spPr>
        <p:txBody>
          <a:bodyPr>
            <a:noAutofit/>
          </a:bodyPr>
          <a:lstStyle/>
          <a:p>
            <a:r>
              <a:rPr lang="en-US" sz="2800" dirty="0" smtClean="0"/>
              <a:t>The force </a:t>
            </a:r>
            <a:r>
              <a:rPr lang="en-US" sz="2800" dirty="0" smtClean="0">
                <a:latin typeface="Symbol" panose="05050102010706020507" pitchFamily="18" charset="2"/>
              </a:rPr>
              <a:t>D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 smtClean="0"/>
              <a:t> can be resolved into two components straight away. </a:t>
            </a:r>
          </a:p>
          <a:p>
            <a:r>
              <a:rPr lang="en-US" sz="2800" dirty="0" smtClean="0"/>
              <a:t>One component </a:t>
            </a:r>
            <a:r>
              <a:rPr lang="en-US" sz="2800" dirty="0" err="1" smtClean="0">
                <a:latin typeface="Symbol" panose="05050102010706020507" pitchFamily="18" charset="2"/>
              </a:rPr>
              <a:t>D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 smtClean="0"/>
              <a:t> is along the unit normal to the surface (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)</a:t>
            </a:r>
            <a:r>
              <a:rPr lang="en-US" sz="2800" dirty="0" smtClean="0"/>
              <a:t>. This direction is unique since a flat surface has a unique normal. </a:t>
            </a:r>
          </a:p>
          <a:p>
            <a:r>
              <a:rPr lang="en-US" sz="2800" dirty="0" smtClean="0"/>
              <a:t>The other component </a:t>
            </a:r>
            <a:r>
              <a:rPr lang="en-US" sz="2800" dirty="0" smtClean="0">
                <a:latin typeface="Symbol" panose="05050102010706020507" pitchFamily="18" charset="2"/>
              </a:rPr>
              <a:t>D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dirty="0" smtClean="0"/>
              <a:t> is tangential to the surface. </a:t>
            </a:r>
            <a:endParaRPr lang="en-IN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5076056" y="2031231"/>
            <a:ext cx="3960440" cy="3197969"/>
            <a:chOff x="5076056" y="2031231"/>
            <a:chExt cx="3960440" cy="3197969"/>
          </a:xfrm>
        </p:grpSpPr>
        <p:grpSp>
          <p:nvGrpSpPr>
            <p:cNvPr id="27" name="Group 26"/>
            <p:cNvGrpSpPr/>
            <p:nvPr/>
          </p:nvGrpSpPr>
          <p:grpSpPr>
            <a:xfrm>
              <a:off x="5076056" y="2031231"/>
              <a:ext cx="3960440" cy="3197969"/>
              <a:chOff x="5076056" y="2031231"/>
              <a:chExt cx="3960440" cy="3197969"/>
            </a:xfrm>
          </p:grpSpPr>
          <p:grpSp>
            <p:nvGrpSpPr>
              <p:cNvPr id="30" name="Group 29"/>
              <p:cNvGrpSpPr/>
              <p:nvPr/>
            </p:nvGrpSpPr>
            <p:grpSpPr>
              <a:xfrm>
                <a:off x="5076056" y="2031231"/>
                <a:ext cx="3960440" cy="3197969"/>
                <a:chOff x="1844824" y="1085999"/>
                <a:chExt cx="3960440" cy="3197969"/>
              </a:xfrm>
            </p:grpSpPr>
            <p:grpSp>
              <p:nvGrpSpPr>
                <p:cNvPr id="33" name="Group 32"/>
                <p:cNvGrpSpPr/>
                <p:nvPr/>
              </p:nvGrpSpPr>
              <p:grpSpPr>
                <a:xfrm rot="20261926">
                  <a:off x="2914686" y="1222526"/>
                  <a:ext cx="2238774" cy="2664296"/>
                  <a:chOff x="3530486" y="1403648"/>
                  <a:chExt cx="2238774" cy="2664296"/>
                </a:xfrm>
              </p:grpSpPr>
              <p:cxnSp>
                <p:nvCxnSpPr>
                  <p:cNvPr id="43" name="Straight Arrow Connector 42"/>
                  <p:cNvCxnSpPr/>
                  <p:nvPr/>
                </p:nvCxnSpPr>
                <p:spPr>
                  <a:xfrm flipV="1">
                    <a:off x="3530486" y="1403648"/>
                    <a:ext cx="978634" cy="136815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" name="Straight Arrow Connector 43"/>
                  <p:cNvCxnSpPr/>
                  <p:nvPr/>
                </p:nvCxnSpPr>
                <p:spPr>
                  <a:xfrm>
                    <a:off x="3573016" y="2771800"/>
                    <a:ext cx="1253614" cy="1296144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" name="Straight Arrow Connector 44"/>
                  <p:cNvCxnSpPr/>
                  <p:nvPr/>
                </p:nvCxnSpPr>
                <p:spPr>
                  <a:xfrm flipV="1">
                    <a:off x="3573016" y="2771800"/>
                    <a:ext cx="2196244" cy="1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4" name="Group 33"/>
                <p:cNvGrpSpPr/>
                <p:nvPr/>
              </p:nvGrpSpPr>
              <p:grpSpPr>
                <a:xfrm>
                  <a:off x="1844824" y="1085999"/>
                  <a:ext cx="3960440" cy="3197969"/>
                  <a:chOff x="2790644" y="487869"/>
                  <a:chExt cx="3960440" cy="3197969"/>
                </a:xfrm>
              </p:grpSpPr>
              <p:cxnSp>
                <p:nvCxnSpPr>
                  <p:cNvPr id="36" name="Straight Arrow Connector 35"/>
                  <p:cNvCxnSpPr/>
                  <p:nvPr/>
                </p:nvCxnSpPr>
                <p:spPr>
                  <a:xfrm flipV="1">
                    <a:off x="3140968" y="805518"/>
                    <a:ext cx="0" cy="2520000"/>
                  </a:xfrm>
                  <a:prstGeom prst="straightConnector1">
                    <a:avLst/>
                  </a:prstGeom>
                  <a:ln w="381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" name="Straight Arrow Connector 36"/>
                  <p:cNvCxnSpPr/>
                  <p:nvPr/>
                </p:nvCxnSpPr>
                <p:spPr>
                  <a:xfrm flipV="1">
                    <a:off x="3153018" y="3316506"/>
                    <a:ext cx="3310034" cy="22143"/>
                  </a:xfrm>
                  <a:prstGeom prst="straightConnector1">
                    <a:avLst/>
                  </a:prstGeom>
                  <a:ln w="381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8" name="TextBox 37"/>
                  <p:cNvSpPr txBox="1"/>
                  <p:nvPr/>
                </p:nvSpPr>
                <p:spPr>
                  <a:xfrm>
                    <a:off x="6391044" y="3316506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  <a:endParaRPr lang="en-IN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2790644" y="589494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Y</a:t>
                    </a:r>
                    <a:endParaRPr lang="en-IN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5598956" y="1093550"/>
                    <a:ext cx="648072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Symbol" panose="05050102010706020507" pitchFamily="18" charset="2"/>
                        <a:cs typeface="Times New Roman" panose="02020603050405020304" pitchFamily="18" charset="0"/>
                      </a:rPr>
                      <a:t>D</a:t>
                    </a:r>
                    <a:r>
                      <a:rPr lang="en-US" sz="24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F</a:t>
                    </a:r>
                    <a:endParaRPr lang="en-IN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" name="TextBox 40"/>
                  <p:cNvSpPr txBox="1"/>
                  <p:nvPr/>
                </p:nvSpPr>
                <p:spPr>
                  <a:xfrm>
                    <a:off x="3582732" y="487869"/>
                    <a:ext cx="762745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err="1" smtClean="0">
                        <a:latin typeface="Symbol" panose="05050102010706020507" pitchFamily="18" charset="2"/>
                        <a:cs typeface="Times New Roman" panose="02020603050405020304" pitchFamily="18" charset="0"/>
                      </a:rPr>
                      <a:t>D</a:t>
                    </a:r>
                    <a:r>
                      <a:rPr lang="en-US" sz="2400" b="1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F</a:t>
                    </a:r>
                    <a:r>
                      <a:rPr lang="en-US" sz="2400" b="1" baseline="-250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en-IN" sz="2400" b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5206536" y="2529402"/>
                    <a:ext cx="781982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Symbol" panose="05050102010706020507" pitchFamily="18" charset="2"/>
                        <a:cs typeface="Times New Roman" panose="02020603050405020304" pitchFamily="18" charset="0"/>
                      </a:rPr>
                      <a:t>D</a:t>
                    </a:r>
                    <a:r>
                      <a:rPr lang="en-US" sz="24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F</a:t>
                    </a:r>
                    <a:r>
                      <a:rPr lang="en-US" sz="2400" b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</a:t>
                    </a:r>
                    <a:endParaRPr lang="en-IN" sz="2400" b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35" name="Straight Connector 34"/>
                <p:cNvCxnSpPr/>
                <p:nvPr/>
              </p:nvCxnSpPr>
              <p:spPr>
                <a:xfrm>
                  <a:off x="2207198" y="2356279"/>
                  <a:ext cx="1959620" cy="1558357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1" name="Straight Connector 30"/>
              <p:cNvCxnSpPr/>
              <p:nvPr/>
            </p:nvCxnSpPr>
            <p:spPr>
              <a:xfrm rot="16200000">
                <a:off x="5261283" y="3110171"/>
                <a:ext cx="1959620" cy="1558357"/>
              </a:xfrm>
              <a:prstGeom prst="line">
                <a:avLst/>
              </a:prstGeom>
              <a:ln w="3810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Rectangle 31"/>
              <p:cNvSpPr/>
              <p:nvPr/>
            </p:nvSpPr>
            <p:spPr>
              <a:xfrm>
                <a:off x="7020272" y="2607295"/>
                <a:ext cx="35618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en-IN" sz="2400" dirty="0"/>
              </a:p>
            </p:txBody>
          </p:sp>
        </p:grpSp>
        <p:cxnSp>
          <p:nvCxnSpPr>
            <p:cNvPr id="28" name="Straight Connector 27"/>
            <p:cNvCxnSpPr>
              <a:cxnSpLocks noChangeAspect="1"/>
            </p:cNvCxnSpPr>
            <p:nvPr/>
          </p:nvCxnSpPr>
          <p:spPr>
            <a:xfrm>
              <a:off x="5968454" y="3729941"/>
              <a:ext cx="979810" cy="779179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/>
            <p:cNvSpPr/>
            <p:nvPr/>
          </p:nvSpPr>
          <p:spPr>
            <a:xfrm>
              <a:off x="6516216" y="4335487"/>
              <a:ext cx="30489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IN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3354560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ess Transformation in 2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618856" cy="4997152"/>
          </a:xfrm>
        </p:spPr>
        <p:txBody>
          <a:bodyPr>
            <a:noAutofit/>
          </a:bodyPr>
          <a:lstStyle/>
          <a:p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dirty="0" smtClean="0"/>
              <a:t> </a:t>
            </a:r>
            <a:r>
              <a:rPr lang="en-US" sz="2800" dirty="0" smtClean="0"/>
              <a:t>poses a mild problem in 3 D, since  a tangent in 3D is not a line but a surface. </a:t>
            </a:r>
          </a:p>
          <a:p>
            <a:r>
              <a:rPr lang="en-US" sz="2800" dirty="0" smtClean="0"/>
              <a:t>Therefore full information about this component  requires that it be split into two orthogonal directions along the surface patch. </a:t>
            </a:r>
          </a:p>
          <a:p>
            <a:r>
              <a:rPr lang="en-US" sz="2800" dirty="0" smtClean="0"/>
              <a:t>For the time being, we leave this problem unresolved and focus on 2D only.</a:t>
            </a:r>
            <a:endParaRPr lang="en-IN" sz="2800" dirty="0" smtClean="0"/>
          </a:p>
          <a:p>
            <a:pPr marL="0" indent="0">
              <a:buNone/>
            </a:pPr>
            <a:endParaRPr lang="en-IN" sz="2800" dirty="0"/>
          </a:p>
        </p:txBody>
      </p:sp>
      <p:grpSp>
        <p:nvGrpSpPr>
          <p:cNvPr id="35" name="Group 34"/>
          <p:cNvGrpSpPr/>
          <p:nvPr/>
        </p:nvGrpSpPr>
        <p:grpSpPr>
          <a:xfrm>
            <a:off x="5076056" y="2031231"/>
            <a:ext cx="3960440" cy="3197969"/>
            <a:chOff x="5076056" y="2031231"/>
            <a:chExt cx="3960440" cy="3197969"/>
          </a:xfrm>
        </p:grpSpPr>
        <p:grpSp>
          <p:nvGrpSpPr>
            <p:cNvPr id="36" name="Group 35"/>
            <p:cNvGrpSpPr/>
            <p:nvPr/>
          </p:nvGrpSpPr>
          <p:grpSpPr>
            <a:xfrm>
              <a:off x="5076056" y="2031231"/>
              <a:ext cx="3960440" cy="3197969"/>
              <a:chOff x="5076056" y="2031231"/>
              <a:chExt cx="3960440" cy="3197969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5076056" y="2031231"/>
                <a:ext cx="3960440" cy="3197969"/>
                <a:chOff x="1844824" y="1085999"/>
                <a:chExt cx="3960440" cy="3197969"/>
              </a:xfrm>
            </p:grpSpPr>
            <p:grpSp>
              <p:nvGrpSpPr>
                <p:cNvPr id="42" name="Group 41"/>
                <p:cNvGrpSpPr/>
                <p:nvPr/>
              </p:nvGrpSpPr>
              <p:grpSpPr>
                <a:xfrm rot="20261926">
                  <a:off x="2914686" y="1222526"/>
                  <a:ext cx="2238774" cy="2664296"/>
                  <a:chOff x="3530486" y="1403648"/>
                  <a:chExt cx="2238774" cy="2664296"/>
                </a:xfrm>
              </p:grpSpPr>
              <p:cxnSp>
                <p:nvCxnSpPr>
                  <p:cNvPr id="52" name="Straight Arrow Connector 51"/>
                  <p:cNvCxnSpPr/>
                  <p:nvPr/>
                </p:nvCxnSpPr>
                <p:spPr>
                  <a:xfrm flipV="1">
                    <a:off x="3530486" y="1403648"/>
                    <a:ext cx="978634" cy="1368152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Straight Arrow Connector 52"/>
                  <p:cNvCxnSpPr/>
                  <p:nvPr/>
                </p:nvCxnSpPr>
                <p:spPr>
                  <a:xfrm>
                    <a:off x="3573016" y="2771800"/>
                    <a:ext cx="1253614" cy="1296144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" name="Straight Arrow Connector 53"/>
                  <p:cNvCxnSpPr/>
                  <p:nvPr/>
                </p:nvCxnSpPr>
                <p:spPr>
                  <a:xfrm flipV="1">
                    <a:off x="3573016" y="2771800"/>
                    <a:ext cx="2196244" cy="1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3" name="Group 42"/>
                <p:cNvGrpSpPr/>
                <p:nvPr/>
              </p:nvGrpSpPr>
              <p:grpSpPr>
                <a:xfrm>
                  <a:off x="1844824" y="1085999"/>
                  <a:ext cx="3960440" cy="3197969"/>
                  <a:chOff x="2790644" y="487869"/>
                  <a:chExt cx="3960440" cy="3197969"/>
                </a:xfrm>
              </p:grpSpPr>
              <p:cxnSp>
                <p:nvCxnSpPr>
                  <p:cNvPr id="45" name="Straight Arrow Connector 44"/>
                  <p:cNvCxnSpPr/>
                  <p:nvPr/>
                </p:nvCxnSpPr>
                <p:spPr>
                  <a:xfrm flipV="1">
                    <a:off x="3140968" y="805518"/>
                    <a:ext cx="0" cy="2520000"/>
                  </a:xfrm>
                  <a:prstGeom prst="straightConnector1">
                    <a:avLst/>
                  </a:prstGeom>
                  <a:ln w="381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Straight Arrow Connector 45"/>
                  <p:cNvCxnSpPr/>
                  <p:nvPr/>
                </p:nvCxnSpPr>
                <p:spPr>
                  <a:xfrm flipV="1">
                    <a:off x="3153018" y="3316506"/>
                    <a:ext cx="3310034" cy="22143"/>
                  </a:xfrm>
                  <a:prstGeom prst="straightConnector1">
                    <a:avLst/>
                  </a:prstGeom>
                  <a:ln w="381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6391044" y="3316506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  <a:endParaRPr lang="en-IN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2790644" y="589494"/>
                    <a:ext cx="3600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Y</a:t>
                    </a:r>
                    <a:endParaRPr lang="en-IN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9" name="TextBox 48"/>
                  <p:cNvSpPr txBox="1"/>
                  <p:nvPr/>
                </p:nvSpPr>
                <p:spPr>
                  <a:xfrm>
                    <a:off x="5598956" y="1093550"/>
                    <a:ext cx="648072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Symbol" panose="05050102010706020507" pitchFamily="18" charset="2"/>
                        <a:cs typeface="Times New Roman" panose="02020603050405020304" pitchFamily="18" charset="0"/>
                      </a:rPr>
                      <a:t>D</a:t>
                    </a:r>
                    <a:r>
                      <a:rPr lang="en-US" sz="24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F</a:t>
                    </a:r>
                    <a:endParaRPr lang="en-IN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0" name="TextBox 49"/>
                  <p:cNvSpPr txBox="1"/>
                  <p:nvPr/>
                </p:nvSpPr>
                <p:spPr>
                  <a:xfrm>
                    <a:off x="3582732" y="487869"/>
                    <a:ext cx="762745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err="1" smtClean="0">
                        <a:latin typeface="Symbol" panose="05050102010706020507" pitchFamily="18" charset="2"/>
                        <a:cs typeface="Times New Roman" panose="02020603050405020304" pitchFamily="18" charset="0"/>
                      </a:rPr>
                      <a:t>D</a:t>
                    </a:r>
                    <a:r>
                      <a:rPr lang="en-US" sz="2400" b="1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F</a:t>
                    </a:r>
                    <a:r>
                      <a:rPr lang="en-US" sz="2400" b="1" baseline="-250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en-IN" sz="2400" b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1" name="TextBox 50"/>
                  <p:cNvSpPr txBox="1"/>
                  <p:nvPr/>
                </p:nvSpPr>
                <p:spPr>
                  <a:xfrm>
                    <a:off x="5206536" y="2529402"/>
                    <a:ext cx="781982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Symbol" panose="05050102010706020507" pitchFamily="18" charset="2"/>
                        <a:cs typeface="Times New Roman" panose="02020603050405020304" pitchFamily="18" charset="0"/>
                      </a:rPr>
                      <a:t>D</a:t>
                    </a:r>
                    <a:r>
                      <a:rPr lang="en-US" sz="24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F</a:t>
                    </a:r>
                    <a:r>
                      <a:rPr lang="en-US" sz="2400" b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</a:t>
                    </a:r>
                    <a:endParaRPr lang="en-IN" sz="2400" b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44" name="Straight Connector 43"/>
                <p:cNvCxnSpPr/>
                <p:nvPr/>
              </p:nvCxnSpPr>
              <p:spPr>
                <a:xfrm>
                  <a:off x="2207198" y="2356279"/>
                  <a:ext cx="1959620" cy="1558357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0" name="Straight Connector 39"/>
              <p:cNvCxnSpPr/>
              <p:nvPr/>
            </p:nvCxnSpPr>
            <p:spPr>
              <a:xfrm rot="16200000">
                <a:off x="5261283" y="3110171"/>
                <a:ext cx="1959620" cy="1558357"/>
              </a:xfrm>
              <a:prstGeom prst="line">
                <a:avLst/>
              </a:prstGeom>
              <a:ln w="3810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Rectangle 40"/>
              <p:cNvSpPr/>
              <p:nvPr/>
            </p:nvSpPr>
            <p:spPr>
              <a:xfrm>
                <a:off x="7020272" y="2607295"/>
                <a:ext cx="35618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en-IN" sz="2400" dirty="0"/>
              </a:p>
            </p:txBody>
          </p:sp>
        </p:grpSp>
        <p:cxnSp>
          <p:nvCxnSpPr>
            <p:cNvPr id="37" name="Straight Connector 36"/>
            <p:cNvCxnSpPr>
              <a:cxnSpLocks noChangeAspect="1"/>
            </p:cNvCxnSpPr>
            <p:nvPr/>
          </p:nvCxnSpPr>
          <p:spPr>
            <a:xfrm>
              <a:off x="5968454" y="3729941"/>
              <a:ext cx="979810" cy="779179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/>
            <p:cNvSpPr/>
            <p:nvPr/>
          </p:nvSpPr>
          <p:spPr>
            <a:xfrm>
              <a:off x="6516216" y="4335487"/>
              <a:ext cx="30489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IN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9909913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446861E66B55641AE6575F44CB71A27" ma:contentTypeVersion="2" ma:contentTypeDescription="Create a new document." ma:contentTypeScope="" ma:versionID="4b35607b4ed4efdf9b624cbff1e22375">
  <xsd:schema xmlns:xsd="http://www.w3.org/2001/XMLSchema" xmlns:xs="http://www.w3.org/2001/XMLSchema" xmlns:p="http://schemas.microsoft.com/office/2006/metadata/properties" xmlns:ns2="8ea5e6b7-b3de-443a-b1f0-55105e463460" targetNamespace="http://schemas.microsoft.com/office/2006/metadata/properties" ma:root="true" ma:fieldsID="69e72cdc59b480a047fb28f085ec0421" ns2:_="">
    <xsd:import namespace="8ea5e6b7-b3de-443a-b1f0-55105e46346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ea5e6b7-b3de-443a-b1f0-55105e4634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4E5D39D-1DFE-45D0-87E0-E52903421FC7}"/>
</file>

<file path=customXml/itemProps2.xml><?xml version="1.0" encoding="utf-8"?>
<ds:datastoreItem xmlns:ds="http://schemas.openxmlformats.org/officeDocument/2006/customXml" ds:itemID="{27E76DE5-A21F-4EB4-BD03-F61A53FB6EE8}"/>
</file>

<file path=customXml/itemProps3.xml><?xml version="1.0" encoding="utf-8"?>
<ds:datastoreItem xmlns:ds="http://schemas.openxmlformats.org/officeDocument/2006/customXml" ds:itemID="{7326B9C6-82DF-4074-9110-D96B4BEFDB88}"/>
</file>

<file path=docProps/app.xml><?xml version="1.0" encoding="utf-8"?>
<Properties xmlns="http://schemas.openxmlformats.org/officeDocument/2006/extended-properties" xmlns:vt="http://schemas.openxmlformats.org/officeDocument/2006/docPropsVTypes">
  <TotalTime>512</TotalTime>
  <Words>1461</Words>
  <Application>Microsoft Office PowerPoint</Application>
  <PresentationFormat>On-screen Show (4:3)</PresentationFormat>
  <Paragraphs>288</Paragraphs>
  <Slides>3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39" baseType="lpstr">
      <vt:lpstr>Office Theme</vt:lpstr>
      <vt:lpstr>Equation</vt:lpstr>
      <vt:lpstr>MathType 7.0 Equation</vt:lpstr>
      <vt:lpstr>Stress Transformation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  <vt:lpstr>Stress Transformation in 2D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ress Transformation</dc:title>
  <dc:creator>Windows User</dc:creator>
  <cp:lastModifiedBy>Windows User</cp:lastModifiedBy>
  <cp:revision>34</cp:revision>
  <dcterms:created xsi:type="dcterms:W3CDTF">2020-10-30T12:09:00Z</dcterms:created>
  <dcterms:modified xsi:type="dcterms:W3CDTF">2020-10-31T00:17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446861E66B55641AE6575F44CB71A27</vt:lpwstr>
  </property>
</Properties>
</file>